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CFEA22" w14:textId="65D3FED5" w:rsidR="00BE7C2D" w:rsidRPr="0003203E" w:rsidRDefault="00BE7C2D" w:rsidP="00BE7C2D">
      <w:pPr>
        <w:pStyle w:val="Title"/>
        <w:rPr>
          <w:rFonts w:hint="cs"/>
        </w:rPr>
      </w:pPr>
      <w:r w:rsidRPr="0003203E">
        <w:rPr>
          <w:rFonts w:hint="cs"/>
          <w:cs/>
        </w:rPr>
        <w:t>รูปแบบและคำแนะนำการเขียนบทความฉบับเต็มภาษาไทย</w:t>
      </w:r>
      <w:r w:rsidRPr="0003203E">
        <w:rPr>
          <w:rFonts w:hint="cs"/>
        </w:rPr>
        <w:br/>
      </w:r>
      <w:r w:rsidRPr="0003203E">
        <w:rPr>
          <w:rFonts w:hint="cs"/>
          <w:cs/>
        </w:rPr>
        <w:t>สำหรับ</w:t>
      </w:r>
      <w:r w:rsidR="00666F43">
        <w:rPr>
          <w:rFonts w:hint="cs"/>
          <w:cs/>
        </w:rPr>
        <w:t>การประชุมวิชาการนานาชาติ (ชื่อเรื่อง)</w:t>
      </w:r>
    </w:p>
    <w:p w14:paraId="15617437" w14:textId="4D461B28" w:rsidR="00BE7C2D" w:rsidRPr="0003203E" w:rsidRDefault="00666F43" w:rsidP="00BE7C2D">
      <w:pPr>
        <w:pStyle w:val="Title"/>
      </w:pPr>
      <w:r w:rsidRPr="00666F43">
        <w:t>The 18</w:t>
      </w:r>
      <w:r w:rsidRPr="006F2BEC">
        <w:rPr>
          <w:vertAlign w:val="superscript"/>
        </w:rPr>
        <w:t>th</w:t>
      </w:r>
      <w:r w:rsidRPr="00666F43">
        <w:t xml:space="preserve"> International Academic Conference</w:t>
      </w:r>
      <w:r w:rsidRPr="00666F43">
        <w:rPr>
          <w:rFonts w:hint="cs"/>
        </w:rPr>
        <w:t xml:space="preserve"> </w:t>
      </w:r>
      <w:r w:rsidR="00BE7C2D" w:rsidRPr="0003203E">
        <w:rPr>
          <w:rFonts w:hint="cs"/>
          <w:cs/>
        </w:rPr>
        <w:t>(</w:t>
      </w:r>
      <w:r w:rsidR="00BE7C2D" w:rsidRPr="0003203E">
        <w:rPr>
          <w:rFonts w:hint="cs"/>
        </w:rPr>
        <w:t>Title</w:t>
      </w:r>
      <w:r w:rsidR="00BE7C2D" w:rsidRPr="0003203E">
        <w:rPr>
          <w:rFonts w:hint="cs"/>
          <w:cs/>
        </w:rPr>
        <w:t>)</w:t>
      </w:r>
    </w:p>
    <w:p w14:paraId="1649AFA9" w14:textId="77777777" w:rsidR="00D55638" w:rsidRPr="005E2B0C" w:rsidRDefault="00D55638" w:rsidP="00B52906">
      <w:pPr>
        <w:pStyle w:val="Title"/>
      </w:pPr>
    </w:p>
    <w:p w14:paraId="6D8DC07A" w14:textId="563ED738" w:rsidR="00B6347A" w:rsidRPr="00A34E1A" w:rsidRDefault="001842D3" w:rsidP="00D55638">
      <w:pPr>
        <w:pStyle w:val="Author"/>
        <w:spacing w:before="0" w:after="0"/>
        <w:rPr>
          <w:b/>
          <w:bCs/>
        </w:rPr>
      </w:pPr>
      <w:r w:rsidRPr="00A34E1A">
        <w:rPr>
          <w:b/>
          <w:bCs/>
          <w:cs/>
        </w:rPr>
        <w:t>ชื่อ นามสกุล</w:t>
      </w:r>
      <w:r w:rsidRPr="00A34E1A">
        <w:rPr>
          <w:b/>
          <w:bCs/>
          <w:vertAlign w:val="superscript"/>
        </w:rPr>
        <w:t>1</w:t>
      </w:r>
      <w:r w:rsidR="007F64EC" w:rsidRPr="00A34E1A">
        <w:rPr>
          <w:b/>
          <w:bCs/>
          <w:vertAlign w:val="superscript"/>
          <w:cs/>
        </w:rPr>
        <w:t>*</w:t>
      </w:r>
      <w:r w:rsidRPr="00A34E1A">
        <w:rPr>
          <w:b/>
          <w:bCs/>
          <w:cs/>
        </w:rPr>
        <w:t xml:space="preserve"> ชื่อ นามสกุล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และ ชื่อ นามสกุล</w:t>
      </w:r>
      <w:r w:rsidRPr="00A34E1A">
        <w:rPr>
          <w:b/>
          <w:bCs/>
          <w:vertAlign w:val="superscript"/>
        </w:rPr>
        <w:t>1</w:t>
      </w:r>
      <w:r w:rsidR="00B52906" w:rsidRPr="00A34E1A">
        <w:rPr>
          <w:b/>
          <w:bCs/>
          <w:cs/>
        </w:rPr>
        <w:t xml:space="preserve"> </w:t>
      </w:r>
    </w:p>
    <w:p w14:paraId="12B0607A" w14:textId="1CFAFC65" w:rsidR="00D55638" w:rsidRPr="00A34E1A" w:rsidRDefault="00D55638" w:rsidP="00D55638">
      <w:pPr>
        <w:pStyle w:val="Author"/>
        <w:spacing w:before="0" w:after="0"/>
        <w:rPr>
          <w:b/>
          <w:bCs/>
        </w:rPr>
      </w:pP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="00F1372C">
        <w:rPr>
          <w:b/>
          <w:bCs/>
          <w:vertAlign w:val="superscript"/>
          <w:cs/>
        </w:rPr>
        <w:t>*</w:t>
      </w:r>
      <w:r w:rsidRPr="00A34E1A">
        <w:rPr>
          <w:b/>
          <w:bCs/>
        </w:rPr>
        <w:t>, Name Surname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</w:t>
      </w:r>
      <w:r w:rsidR="002E09C0" w:rsidRPr="00A34E1A">
        <w:rPr>
          <w:b/>
          <w:bCs/>
        </w:rPr>
        <w:t>and</w:t>
      </w:r>
      <w:r w:rsidRPr="00A34E1A">
        <w:rPr>
          <w:b/>
          <w:bCs/>
          <w:cs/>
        </w:rPr>
        <w:t xml:space="preserve"> </w:t>
      </w: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Pr="00A34E1A">
        <w:rPr>
          <w:b/>
          <w:bCs/>
          <w:cs/>
        </w:rPr>
        <w:t xml:space="preserve"> </w:t>
      </w:r>
    </w:p>
    <w:p w14:paraId="1759AA5F" w14:textId="77777777" w:rsidR="00D55638" w:rsidRPr="00DC4F3F" w:rsidRDefault="00D55638" w:rsidP="00D55638">
      <w:pPr>
        <w:pStyle w:val="Author"/>
        <w:spacing w:before="0" w:after="0"/>
        <w:rPr>
          <w:cs/>
        </w:rPr>
      </w:pPr>
    </w:p>
    <w:p w14:paraId="721E0C6B" w14:textId="12948E9C" w:rsidR="001842D3" w:rsidRPr="00DC4F3F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1</w:t>
      </w:r>
      <w:r w:rsidRPr="00DC4F3F">
        <w:rPr>
          <w:sz w:val="28"/>
          <w:szCs w:val="28"/>
          <w:cs/>
        </w:rPr>
        <w:t xml:space="preserve">ชื่อหน่วยงาน ที่อยู่ </w:t>
      </w:r>
      <w:r w:rsidRPr="00DC4F3F">
        <w:rPr>
          <w:rFonts w:hint="cs"/>
          <w:sz w:val="28"/>
          <w:szCs w:val="28"/>
          <w:cs/>
        </w:rPr>
        <w:t xml:space="preserve">ตำบล อำเภอ </w:t>
      </w:r>
      <w:r w:rsidRPr="00DC4F3F">
        <w:rPr>
          <w:sz w:val="28"/>
          <w:szCs w:val="28"/>
          <w:cs/>
        </w:rPr>
        <w:t xml:space="preserve">จังหวัด รหัสไปรษณีย์ </w:t>
      </w:r>
    </w:p>
    <w:p w14:paraId="05CF47B5" w14:textId="43D375E1" w:rsidR="001842D3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2</w:t>
      </w:r>
      <w:r w:rsidRPr="00DC4F3F">
        <w:rPr>
          <w:sz w:val="28"/>
          <w:szCs w:val="28"/>
          <w:cs/>
        </w:rPr>
        <w:t>ชื่อหน่วยงาน ที่อยู่ ตำบล อำเภอ จังหวัด รหัสไปรษณีย์ (</w:t>
      </w:r>
      <w:r w:rsidRPr="00DC4F3F">
        <w:rPr>
          <w:rFonts w:hint="cs"/>
          <w:sz w:val="28"/>
          <w:szCs w:val="28"/>
          <w:cs/>
        </w:rPr>
        <w:t>ลบดรรชนีบนในกรณีที่มีผู้แต่งคนเดียว</w:t>
      </w:r>
      <w:r w:rsidRPr="00DC4F3F">
        <w:rPr>
          <w:sz w:val="28"/>
          <w:szCs w:val="28"/>
          <w:cs/>
        </w:rPr>
        <w:t>)</w:t>
      </w:r>
    </w:p>
    <w:p w14:paraId="7BFE8E57" w14:textId="138B52AE" w:rsidR="001842D3" w:rsidRPr="00DC4F3F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cs/>
          <w:lang w:val="en-GB" w:eastAsia="zh-CN"/>
        </w:rPr>
        <w:t>*</w:t>
      </w:r>
      <w:r w:rsidR="00666F43">
        <w:rPr>
          <w:sz w:val="28"/>
          <w:szCs w:val="28"/>
        </w:rPr>
        <w:t>Email: ………</w:t>
      </w:r>
    </w:p>
    <w:p w14:paraId="6FA7AA85" w14:textId="77777777" w:rsidR="001842D3" w:rsidRPr="00DC4F3F" w:rsidRDefault="00E241B4" w:rsidP="00B94CDF">
      <w:r w:rsidRPr="00DC4F3F">
        <w:rPr>
          <w:cs/>
        </w:rPr>
        <w:t xml:space="preserve"> </w:t>
      </w:r>
    </w:p>
    <w:p w14:paraId="0E45A788" w14:textId="77777777" w:rsidR="001842D3" w:rsidRPr="00DC4F3F" w:rsidRDefault="001842D3" w:rsidP="001842D3">
      <w:pPr>
        <w:jc w:val="both"/>
        <w:rPr>
          <w:b/>
          <w:bCs/>
          <w:sz w:val="32"/>
          <w:szCs w:val="32"/>
        </w:rPr>
      </w:pPr>
      <w:r w:rsidRPr="00DC4F3F">
        <w:rPr>
          <w:b/>
          <w:bCs/>
          <w:sz w:val="32"/>
          <w:szCs w:val="32"/>
          <w:cs/>
        </w:rPr>
        <w:t xml:space="preserve">บทคัดย่อ </w:t>
      </w:r>
    </w:p>
    <w:p w14:paraId="2138BF96" w14:textId="06A0EF60" w:rsidR="001842D3" w:rsidRPr="00DC4F3F" w:rsidRDefault="00A34E1A" w:rsidP="00A34E1A">
      <w:pPr>
        <w:pStyle w:val="Abstract"/>
        <w:tabs>
          <w:tab w:val="left" w:pos="360"/>
        </w:tabs>
        <w:ind w:firstLine="0"/>
        <w:rPr>
          <w:cs/>
        </w:rPr>
      </w:pPr>
      <w:r>
        <w:tab/>
      </w:r>
      <w:r w:rsidR="00B264FA" w:rsidRPr="00B264FA">
        <w:rPr>
          <w:cs/>
        </w:rPr>
        <w:t>คำแนะนำที่แสดงในเอกสารฉบับนี้สำหรับผู้ที่ต้องการส่งบทความฉบับเต็ม (</w:t>
      </w:r>
      <w:r w:rsidR="00B264FA" w:rsidRPr="00B264FA">
        <w:t xml:space="preserve">Full Paper) </w:t>
      </w:r>
      <w:r w:rsidR="00B264FA" w:rsidRPr="00B264FA">
        <w:rPr>
          <w:cs/>
        </w:rPr>
        <w:t xml:space="preserve">เพื่อตีพิมพ์ในวารสารนวัตกรรมการเรียนรู้และเทคโนโลยี </w:t>
      </w:r>
      <w:r w:rsidR="001842D3" w:rsidRPr="00DC4F3F">
        <w:rPr>
          <w:cs/>
        </w:rPr>
        <w:t>บทความ</w:t>
      </w:r>
      <w:r w:rsidR="001842D3" w:rsidRPr="00DC4F3F">
        <w:rPr>
          <w:rFonts w:hint="cs"/>
          <w:cs/>
        </w:rPr>
        <w:t>จะต้องชัดเจน กระชับ และ</w:t>
      </w:r>
      <w:r w:rsidR="001842D3" w:rsidRPr="00DC4F3F">
        <w:rPr>
          <w:cs/>
        </w:rPr>
        <w:t>อยู่ในรูปแบบ</w:t>
      </w:r>
      <w:r w:rsidR="00BE3A7E" w:rsidRPr="00DC4F3F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="001842D3" w:rsidRPr="00DC4F3F">
        <w:rPr>
          <w:cs/>
        </w:rPr>
        <w:t>และ</w:t>
      </w:r>
      <w:r w:rsidR="00BE3A7E" w:rsidRPr="00DC4F3F">
        <w:rPr>
          <w:rFonts w:hint="cs"/>
          <w:cs/>
        </w:rPr>
        <w:t>สามารถ</w:t>
      </w:r>
      <w:r w:rsidR="001842D3" w:rsidRPr="00DC4F3F">
        <w:rPr>
          <w:cs/>
        </w:rPr>
        <w:t>จัดทำเอกสาร</w:t>
      </w:r>
      <w:r w:rsidR="00BE3A7E" w:rsidRPr="00DC4F3F">
        <w:rPr>
          <w:rFonts w:hint="cs"/>
          <w:cs/>
        </w:rPr>
        <w:t>รวบรวมบทความได้อย่างเรียบร้อย</w:t>
      </w:r>
      <w:r w:rsidR="001842D3" w:rsidRPr="00DC4F3F">
        <w:rPr>
          <w:cs/>
        </w:rPr>
        <w:t xml:space="preserve"> หากผู้เขียนใช้</w:t>
      </w:r>
      <w:r w:rsidR="001842D3" w:rsidRPr="00DC4F3F">
        <w:rPr>
          <w:rFonts w:hint="cs"/>
          <w:cs/>
        </w:rPr>
        <w:t>โปรแกรม</w:t>
      </w:r>
      <w:r w:rsidR="001842D3" w:rsidRPr="00DC4F3F">
        <w:rPr>
          <w:cs/>
        </w:rPr>
        <w:t xml:space="preserve"> </w:t>
      </w:r>
      <w:r w:rsidR="001842D3" w:rsidRPr="00DC4F3F">
        <w:t xml:space="preserve">MS Word </w:t>
      </w:r>
      <w:r w:rsidR="001842D3" w:rsidRPr="00DC4F3F">
        <w:rPr>
          <w:cs/>
        </w:rPr>
        <w:t>ในการพิมพ์บทความ</w:t>
      </w:r>
      <w:r w:rsidR="001842D3" w:rsidRPr="00DC4F3F">
        <w:rPr>
          <w:rFonts w:hint="cs"/>
          <w:cs/>
        </w:rPr>
        <w:t xml:space="preserve"> ผู้เขียน</w:t>
      </w:r>
      <w:r w:rsidR="001842D3" w:rsidRPr="00DC4F3F">
        <w:rPr>
          <w:cs/>
        </w:rPr>
        <w:t>สามารถ</w:t>
      </w:r>
      <w:r w:rsidR="001842D3" w:rsidRPr="00DC4F3F">
        <w:rPr>
          <w:rFonts w:hint="cs"/>
          <w:cs/>
        </w:rPr>
        <w:t>เลือก</w:t>
      </w:r>
      <w:r w:rsidR="001842D3" w:rsidRPr="00DC4F3F">
        <w:rPr>
          <w:cs/>
        </w:rPr>
        <w:t>ใช้</w:t>
      </w:r>
      <w:r w:rsidR="001842D3" w:rsidRPr="00DC4F3F">
        <w:rPr>
          <w:rFonts w:hint="cs"/>
          <w:cs/>
        </w:rPr>
        <w:t>สไตล์ (</w:t>
      </w:r>
      <w:r w:rsidR="001842D3" w:rsidRPr="00DC4F3F">
        <w:rPr>
          <w:lang w:val="en-SG"/>
        </w:rPr>
        <w:t>Styles</w:t>
      </w:r>
      <w:r w:rsidR="001842D3" w:rsidRPr="00DC4F3F">
        <w:rPr>
          <w:rFonts w:hint="cs"/>
          <w:cs/>
          <w:lang w:val="en-SG"/>
        </w:rPr>
        <w:t>)</w:t>
      </w:r>
      <w:r w:rsidR="001842D3" w:rsidRPr="00DC4F3F">
        <w:rPr>
          <w:cs/>
          <w:lang w:val="en-SG"/>
        </w:rPr>
        <w:t xml:space="preserve"> </w:t>
      </w:r>
      <w:r w:rsidR="001842D3" w:rsidRPr="00DC4F3F">
        <w:rPr>
          <w:rFonts w:hint="cs"/>
          <w:cs/>
        </w:rPr>
        <w:t>ในไฟล์นี้กำหนดรูปแบบให้กับข้อความ</w:t>
      </w:r>
      <w:r w:rsidR="00E61CC6" w:rsidRPr="00DC4F3F">
        <w:rPr>
          <w:cs/>
        </w:rPr>
        <w:t>ได้ทันที</w:t>
      </w:r>
      <w:r w:rsidR="008040BC">
        <w:t xml:space="preserve"> </w:t>
      </w:r>
      <w:r w:rsidR="008040BC">
        <w:rPr>
          <w:rFonts w:hint="cs"/>
          <w:cs/>
        </w:rPr>
        <w:t>การ</w:t>
      </w:r>
      <w:r w:rsidR="008040BC" w:rsidRPr="008040BC">
        <w:rPr>
          <w:cs/>
        </w:rPr>
        <w:t>จัดหน้าเป็นแบบคอลัมน์เดี่ยว มีการย่อหน้า และจัดวางชิดขอบซ้ายและขวา</w:t>
      </w:r>
      <w:r w:rsidR="008040BC">
        <w:rPr>
          <w:rFonts w:hint="cs"/>
          <w:cs/>
        </w:rPr>
        <w:t xml:space="preserve"> หัวข้อใช้</w:t>
      </w:r>
      <w:r w:rsidR="008040BC" w:rsidRPr="008040BC">
        <w:rPr>
          <w:cs/>
        </w:rPr>
        <w:t xml:space="preserve">ตัวแบบหนาขนาด 16 </w:t>
      </w:r>
      <w:r w:rsidR="008040BC" w:rsidRPr="008040BC">
        <w:t xml:space="preserve">Point </w:t>
      </w:r>
      <w:r w:rsidR="008040BC" w:rsidRPr="008040BC">
        <w:rPr>
          <w:cs/>
        </w:rPr>
        <w:t xml:space="preserve">วางชิดขอบซ้าย </w:t>
      </w:r>
      <w:r w:rsidR="00E35A39">
        <w:rPr>
          <w:rFonts w:hint="cs"/>
          <w:cs/>
        </w:rPr>
        <w:t>ส่วน</w:t>
      </w:r>
      <w:r w:rsidR="008040BC" w:rsidRPr="008040BC">
        <w:rPr>
          <w:cs/>
        </w:rPr>
        <w:t xml:space="preserve">เนื้อหาใช้ตัวแบบธรรมดาขนาด 14 </w:t>
      </w:r>
      <w:r w:rsidR="008040BC" w:rsidRPr="008040BC">
        <w:t xml:space="preserve">Point </w:t>
      </w:r>
      <w:r w:rsidR="008040BC">
        <w:rPr>
          <w:rFonts w:hint="cs"/>
          <w:cs/>
        </w:rPr>
        <w:t>บทคัดย่อควร</w:t>
      </w:r>
      <w:r w:rsidR="008040BC" w:rsidRPr="008040BC">
        <w:rPr>
          <w:cs/>
        </w:rPr>
        <w:t xml:space="preserve">มีความยาวไม่เกิน </w:t>
      </w:r>
      <w:r w:rsidR="008040BC" w:rsidRPr="008040BC">
        <w:t xml:space="preserve">300 </w:t>
      </w:r>
      <w:r w:rsidR="008040BC" w:rsidRPr="008040BC">
        <w:rPr>
          <w:cs/>
        </w:rPr>
        <w:t>คำ พร้อมทั้งกำหนดคำสำคัญ (</w:t>
      </w:r>
      <w:r w:rsidR="008040BC" w:rsidRPr="008040BC">
        <w:t xml:space="preserve">Keyword) </w:t>
      </w:r>
      <w:r w:rsidR="008040BC" w:rsidRPr="008040BC">
        <w:rPr>
          <w:cs/>
        </w:rPr>
        <w:t xml:space="preserve">ประมาณ </w:t>
      </w:r>
      <w:r w:rsidR="008040BC" w:rsidRPr="008040BC">
        <w:t xml:space="preserve">3-5 </w:t>
      </w:r>
      <w:r w:rsidR="008040BC" w:rsidRPr="008040BC">
        <w:rPr>
          <w:cs/>
        </w:rPr>
        <w:t xml:space="preserve">คำ </w:t>
      </w:r>
      <w:r w:rsidR="00E35A39">
        <w:rPr>
          <w:rFonts w:hint="cs"/>
          <w:cs/>
        </w:rPr>
        <w:t>ใช้</w:t>
      </w:r>
      <w:r w:rsidR="008040BC" w:rsidRPr="008040BC">
        <w:rPr>
          <w:cs/>
        </w:rPr>
        <w:t xml:space="preserve">สำหรับสืบค้นบทความ </w:t>
      </w:r>
      <w:r w:rsidR="00E35A39">
        <w:rPr>
          <w:rFonts w:hint="cs"/>
          <w:cs/>
        </w:rPr>
        <w:t xml:space="preserve">และ </w:t>
      </w:r>
      <w:r w:rsidR="008040BC" w:rsidRPr="008040BC">
        <w:t xml:space="preserve">abstract </w:t>
      </w:r>
      <w:r w:rsidR="008040BC" w:rsidRPr="008040BC">
        <w:rPr>
          <w:cs/>
        </w:rPr>
        <w:t>ภาษาอังกฤษ</w:t>
      </w:r>
      <w:r w:rsidR="00E35A39">
        <w:rPr>
          <w:rFonts w:hint="cs"/>
          <w:cs/>
        </w:rPr>
        <w:t>ควร</w:t>
      </w:r>
      <w:r w:rsidR="008040BC" w:rsidRPr="008040BC">
        <w:rPr>
          <w:cs/>
        </w:rPr>
        <w:t>มีใจความตรงกับบทคัดย่อ</w:t>
      </w:r>
    </w:p>
    <w:p w14:paraId="6BF078D0" w14:textId="77777777" w:rsidR="00D55638" w:rsidRDefault="00D55638" w:rsidP="00E61CC6">
      <w:pPr>
        <w:rPr>
          <w:b/>
          <w:bCs/>
        </w:rPr>
      </w:pPr>
    </w:p>
    <w:p w14:paraId="191A934B" w14:textId="6E01BD18" w:rsidR="001842D3" w:rsidRPr="00DC4F3F" w:rsidRDefault="001842D3" w:rsidP="00E61CC6">
      <w:pPr>
        <w:rPr>
          <w:cs/>
        </w:rPr>
      </w:pPr>
      <w:r w:rsidRPr="00DC4F3F">
        <w:rPr>
          <w:b/>
          <w:bCs/>
          <w:cs/>
        </w:rPr>
        <w:t>คำ</w:t>
      </w:r>
      <w:r w:rsidR="00E750CD" w:rsidRPr="00DC4F3F">
        <w:rPr>
          <w:rFonts w:hint="cs"/>
          <w:b/>
          <w:bCs/>
          <w:cs/>
        </w:rPr>
        <w:t>สำคัญ</w:t>
      </w:r>
      <w:r w:rsidRPr="00DC4F3F">
        <w:rPr>
          <w:cs/>
        </w:rPr>
        <w:t xml:space="preserve">: </w:t>
      </w:r>
      <w:r w:rsidR="007F64EC">
        <w:rPr>
          <w:rFonts w:hint="cs"/>
          <w:cs/>
        </w:rPr>
        <w:t>แนะนำ</w:t>
      </w:r>
      <w:r w:rsidR="007F64EC">
        <w:t xml:space="preserve">, </w:t>
      </w:r>
      <w:r w:rsidR="007F64EC">
        <w:rPr>
          <w:rFonts w:hint="cs"/>
          <w:cs/>
        </w:rPr>
        <w:t>วารสาร</w:t>
      </w:r>
      <w:r w:rsidR="007F64EC">
        <w:t xml:space="preserve">, </w:t>
      </w:r>
      <w:r w:rsidR="007F64EC">
        <w:rPr>
          <w:rFonts w:hint="cs"/>
          <w:cs/>
        </w:rPr>
        <w:t>นวัตกรรม</w:t>
      </w:r>
      <w:r w:rsidRPr="00DC4F3F">
        <w:rPr>
          <w:cs/>
        </w:rPr>
        <w:t xml:space="preserve"> </w:t>
      </w:r>
    </w:p>
    <w:p w14:paraId="2B9167C2" w14:textId="77777777" w:rsidR="00D86C3D" w:rsidRPr="00DC4F3F" w:rsidRDefault="00D86C3D">
      <w:pPr>
        <w:jc w:val="both"/>
        <w:rPr>
          <w:sz w:val="30"/>
          <w:szCs w:val="30"/>
          <w:cs/>
        </w:rPr>
      </w:pPr>
    </w:p>
    <w:p w14:paraId="04464A35" w14:textId="77777777" w:rsidR="00BE3A7E" w:rsidRPr="00DC4F3F" w:rsidRDefault="00BE3A7E" w:rsidP="00BE3A7E">
      <w:pPr>
        <w:jc w:val="both"/>
        <w:rPr>
          <w:b/>
          <w:bCs/>
          <w:sz w:val="32"/>
          <w:szCs w:val="32"/>
        </w:rPr>
      </w:pPr>
      <w:r w:rsidRPr="00DC4F3F">
        <w:rPr>
          <w:b/>
          <w:bCs/>
          <w:sz w:val="32"/>
          <w:szCs w:val="32"/>
        </w:rPr>
        <w:t>Abstract</w:t>
      </w:r>
    </w:p>
    <w:p w14:paraId="179986BC" w14:textId="0FA69B00" w:rsidR="00BE3A7E" w:rsidRPr="00DC4F3F" w:rsidRDefault="00A34E1A" w:rsidP="00A34E1A">
      <w:pPr>
        <w:pStyle w:val="Abstract"/>
        <w:tabs>
          <w:tab w:val="left" w:pos="360"/>
        </w:tabs>
        <w:ind w:firstLine="0"/>
      </w:pPr>
      <w:r>
        <w:tab/>
      </w:r>
      <w:r w:rsidR="00B264FA" w:rsidRPr="00B264FA">
        <w:t xml:space="preserve">The instructions below are described to guide authors who wish to submit a manuscript to the </w:t>
      </w:r>
      <w:r w:rsidR="00666F43" w:rsidRPr="00666F43">
        <w:t>18th International Academic Conference</w:t>
      </w:r>
      <w:r w:rsidR="00B264FA" w:rsidRPr="00B264FA">
        <w:t xml:space="preserve">. </w:t>
      </w:r>
      <w:r w:rsidR="00463CE6" w:rsidRPr="00DC4F3F">
        <w:t xml:space="preserve">The submitted manuscript must be clear, concise, and well agree with this conference template to obtain </w:t>
      </w:r>
      <w:r w:rsidR="00815E03">
        <w:t>a</w:t>
      </w:r>
      <w:r w:rsidR="00463CE6" w:rsidRPr="00DC4F3F">
        <w:t xml:space="preserve"> consistent form with other papers, therefore it can be collected in the </w:t>
      </w:r>
      <w:r w:rsidR="000C0319">
        <w:t>journal manuscript</w:t>
      </w:r>
      <w:r w:rsidR="00463CE6" w:rsidRPr="00DC4F3F">
        <w:t xml:space="preserve"> uniformly</w:t>
      </w:r>
      <w:r w:rsidR="00463CE6" w:rsidRPr="00DC4F3F">
        <w:rPr>
          <w:cs/>
        </w:rPr>
        <w:t xml:space="preserve">. </w:t>
      </w:r>
      <w:r w:rsidR="00463CE6" w:rsidRPr="00DC4F3F">
        <w:t>if you use MS Word, you can apply preset Styles in this file to your text</w:t>
      </w:r>
      <w:r w:rsidR="00463CE6" w:rsidRPr="00DC4F3F">
        <w:rPr>
          <w:cs/>
        </w:rPr>
        <w:t xml:space="preserve">. </w:t>
      </w:r>
      <w:r w:rsidR="008040BC" w:rsidRPr="008040BC">
        <w:t xml:space="preserve">The page layout is </w:t>
      </w:r>
      <w:proofErr w:type="gramStart"/>
      <w:r w:rsidR="008040BC" w:rsidRPr="008040BC">
        <w:t>single-column</w:t>
      </w:r>
      <w:proofErr w:type="gramEnd"/>
      <w:r w:rsidR="008040BC" w:rsidRPr="008040BC">
        <w:t xml:space="preserve">, indented, and aligned with the left and right margins. The topic uses a </w:t>
      </w:r>
      <w:r w:rsidR="00815E03">
        <w:t>16-point</w:t>
      </w:r>
      <w:r w:rsidR="008040BC" w:rsidRPr="008040BC">
        <w:t xml:space="preserve"> bold type, placed aligned to the left edge</w:t>
      </w:r>
      <w:r w:rsidR="00E35A39">
        <w:rPr>
          <w:rFonts w:hint="cs"/>
          <w:cs/>
        </w:rPr>
        <w:t xml:space="preserve"> </w:t>
      </w:r>
      <w:r w:rsidR="00E35A39">
        <w:t>while</w:t>
      </w:r>
      <w:r w:rsidR="008040BC">
        <w:t xml:space="preserve"> t</w:t>
      </w:r>
      <w:r w:rsidR="008040BC" w:rsidRPr="008040BC">
        <w:t xml:space="preserve">he content uses a normal size 14 point. Abstracts should be no more than </w:t>
      </w:r>
      <w:r w:rsidR="008040BC" w:rsidRPr="008040BC">
        <w:rPr>
          <w:cs/>
        </w:rPr>
        <w:t xml:space="preserve">300 </w:t>
      </w:r>
      <w:r w:rsidR="008040BC" w:rsidRPr="008040BC">
        <w:t xml:space="preserve">words and include </w:t>
      </w:r>
      <w:r w:rsidR="008040BC" w:rsidRPr="008040BC">
        <w:rPr>
          <w:cs/>
        </w:rPr>
        <w:t xml:space="preserve">3-5 </w:t>
      </w:r>
      <w:r w:rsidR="008040BC" w:rsidRPr="008040BC">
        <w:t>keywords to be used for searching articles.</w:t>
      </w:r>
      <w:r w:rsidR="008040BC">
        <w:t xml:space="preserve"> </w:t>
      </w:r>
      <w:r w:rsidR="00E35A39">
        <w:t>T</w:t>
      </w:r>
      <w:r w:rsidR="008040BC" w:rsidRPr="008040BC">
        <w:t xml:space="preserve">he English abstract </w:t>
      </w:r>
      <w:r w:rsidR="00E35A39">
        <w:t>should be</w:t>
      </w:r>
      <w:r w:rsidR="008040BC" w:rsidRPr="008040BC">
        <w:t xml:space="preserve"> consistent with the Thai abstract.</w:t>
      </w:r>
    </w:p>
    <w:p w14:paraId="53E222B8" w14:textId="77777777" w:rsidR="00D55638" w:rsidRDefault="00D55638" w:rsidP="00BE3A7E">
      <w:pPr>
        <w:jc w:val="both"/>
        <w:rPr>
          <w:b/>
          <w:bCs/>
        </w:rPr>
      </w:pPr>
    </w:p>
    <w:p w14:paraId="77D2859A" w14:textId="073B0AE7" w:rsidR="00BE3A7E" w:rsidRDefault="00BE3A7E" w:rsidP="00BE3A7E">
      <w:pPr>
        <w:jc w:val="both"/>
      </w:pPr>
      <w:r w:rsidRPr="00DC4F3F">
        <w:rPr>
          <w:b/>
          <w:bCs/>
        </w:rPr>
        <w:t>Keywords</w:t>
      </w:r>
      <w:r w:rsidRPr="00DC4F3F">
        <w:rPr>
          <w:cs/>
        </w:rPr>
        <w:t xml:space="preserve">: </w:t>
      </w:r>
      <w:r w:rsidR="00E35A39">
        <w:t xml:space="preserve">Instruction, </w:t>
      </w:r>
      <w:r w:rsidR="00666F43" w:rsidRPr="00666F43">
        <w:t>18</w:t>
      </w:r>
      <w:r w:rsidR="00666F43" w:rsidRPr="00666F43">
        <w:rPr>
          <w:vertAlign w:val="superscript"/>
        </w:rPr>
        <w:t>th</w:t>
      </w:r>
      <w:r w:rsidR="00666F43">
        <w:t>,</w:t>
      </w:r>
      <w:r w:rsidR="00666F43" w:rsidRPr="00666F43">
        <w:t xml:space="preserve"> International</w:t>
      </w:r>
      <w:r w:rsidR="00666F43">
        <w:t>,</w:t>
      </w:r>
      <w:r w:rsidR="00666F43" w:rsidRPr="00666F43">
        <w:t xml:space="preserve"> Academic Conference</w:t>
      </w:r>
      <w:r w:rsidR="00E35A39">
        <w:t xml:space="preserve">, </w:t>
      </w:r>
    </w:p>
    <w:p w14:paraId="393D9051" w14:textId="77777777" w:rsidR="00666F43" w:rsidRPr="00DC4F3F" w:rsidRDefault="00666F43" w:rsidP="00BE3A7E">
      <w:pPr>
        <w:jc w:val="both"/>
      </w:pPr>
    </w:p>
    <w:p w14:paraId="625C64B2" w14:textId="77777777" w:rsidR="00BE3A7E" w:rsidRPr="00DC4F3F" w:rsidRDefault="00BE3A7E" w:rsidP="00BE3A7E">
      <w:pPr>
        <w:jc w:val="both"/>
      </w:pPr>
    </w:p>
    <w:p w14:paraId="0D8FF555" w14:textId="77777777" w:rsidR="00BE3A7E" w:rsidRPr="00DC4F3F" w:rsidRDefault="00BE3A7E" w:rsidP="00BE3A7E">
      <w:pPr>
        <w:rPr>
          <w:b/>
          <w:bCs/>
          <w:sz w:val="30"/>
          <w:szCs w:val="30"/>
          <w:cs/>
        </w:rPr>
        <w:sectPr w:rsidR="00BE3A7E" w:rsidRPr="00DC4F3F" w:rsidSect="00CF2DE4">
          <w:headerReference w:type="even" r:id="rId8"/>
          <w:headerReference w:type="default" r:id="rId9"/>
          <w:footerReference w:type="even" r:id="rId10"/>
          <w:pgSz w:w="11906" w:h="16838" w:code="9"/>
          <w:pgMar w:top="1418" w:right="1418" w:bottom="1418" w:left="1418" w:header="720" w:footer="720" w:gutter="0"/>
          <w:cols w:space="720"/>
          <w:docGrid w:linePitch="381"/>
        </w:sectPr>
      </w:pPr>
    </w:p>
    <w:p w14:paraId="66C36A3C" w14:textId="649A8117" w:rsidR="00B6347A" w:rsidRPr="00582CB7" w:rsidRDefault="00E750CD" w:rsidP="00CF2DE4">
      <w:pPr>
        <w:pStyle w:val="Heading1"/>
        <w:numPr>
          <w:ilvl w:val="0"/>
          <w:numId w:val="0"/>
        </w:numPr>
        <w:spacing w:before="0"/>
        <w:ind w:left="432" w:hanging="432"/>
        <w:jc w:val="left"/>
        <w:rPr>
          <w:sz w:val="32"/>
          <w:szCs w:val="32"/>
        </w:rPr>
      </w:pPr>
      <w:r w:rsidRPr="00582CB7">
        <w:rPr>
          <w:sz w:val="32"/>
          <w:szCs w:val="32"/>
        </w:rPr>
        <w:lastRenderedPageBreak/>
        <w:t>1</w:t>
      </w:r>
      <w:r w:rsidRPr="00582CB7">
        <w:rPr>
          <w:sz w:val="32"/>
          <w:szCs w:val="32"/>
          <w:cs/>
        </w:rPr>
        <w:t xml:space="preserve">. </w:t>
      </w:r>
      <w:r w:rsidR="00AF3699" w:rsidRPr="00582CB7">
        <w:rPr>
          <w:rFonts w:hint="cs"/>
          <w:sz w:val="32"/>
          <w:szCs w:val="32"/>
          <w:cs/>
        </w:rPr>
        <w:t>บทนำ</w:t>
      </w:r>
      <w:r w:rsidR="00B52906" w:rsidRPr="00582CB7">
        <w:rPr>
          <w:sz w:val="32"/>
          <w:szCs w:val="32"/>
          <w:cs/>
        </w:rPr>
        <w:t xml:space="preserve"> (</w:t>
      </w:r>
      <w:r w:rsidR="00B52906" w:rsidRPr="00582CB7">
        <w:rPr>
          <w:sz w:val="32"/>
          <w:szCs w:val="32"/>
        </w:rPr>
        <w:t>Heading 1</w:t>
      </w:r>
      <w:r w:rsidR="00B52906" w:rsidRPr="00582CB7">
        <w:rPr>
          <w:sz w:val="32"/>
          <w:szCs w:val="32"/>
          <w:cs/>
        </w:rPr>
        <w:t>)</w:t>
      </w:r>
    </w:p>
    <w:p w14:paraId="4F312D1B" w14:textId="77777777" w:rsidR="00CF2DE4" w:rsidRDefault="00CF2DE4" w:rsidP="00AF3699">
      <w:pPr>
        <w:pStyle w:val="BodyText"/>
        <w:rPr>
          <w:cs/>
        </w:rPr>
        <w:sectPr w:rsidR="00CF2DE4" w:rsidSect="00CF2DE4">
          <w:type w:val="continuous"/>
          <w:pgSz w:w="11906" w:h="16838" w:code="9"/>
          <w:pgMar w:top="1418" w:right="1418" w:bottom="1418" w:left="1418" w:header="720" w:footer="720" w:gutter="0"/>
          <w:cols w:space="522"/>
          <w:docGrid w:linePitch="381"/>
        </w:sectPr>
      </w:pPr>
    </w:p>
    <w:p w14:paraId="71CF6E04" w14:textId="0719A339" w:rsidR="00B6347A" w:rsidRDefault="00B264FA" w:rsidP="00AF3699">
      <w:pPr>
        <w:pStyle w:val="BodyText"/>
      </w:pPr>
      <w:r w:rsidRPr="00B264FA">
        <w:rPr>
          <w:cs/>
        </w:rPr>
        <w:t>เอกสารฉบับนี้ จัดทำขึ้นเพื่อเป็นคู่มือในการเขียนบทความฉบับเต็มสำหรับผู้ที่มีความประสงค์ในการส่งบทความเพื่อตีพิมพ์ใน</w:t>
      </w:r>
      <w:r w:rsidR="00666F43">
        <w:rPr>
          <w:rFonts w:hint="cs"/>
          <w:cs/>
        </w:rPr>
        <w:t>การประชุมวิชาการ</w:t>
      </w:r>
      <w:r w:rsidR="00666F43" w:rsidRPr="00666F43">
        <w:t xml:space="preserve"> </w:t>
      </w:r>
      <w:r w:rsidR="00666F43" w:rsidRPr="00666F43">
        <w:t>The 18th International Academic Conference</w:t>
      </w:r>
      <w:r w:rsidRPr="00B264FA">
        <w:t xml:space="preserve"> </w:t>
      </w:r>
      <w:r w:rsidR="0047450D" w:rsidRPr="00DC4F3F">
        <w:rPr>
          <w:rFonts w:hint="cs"/>
          <w:cs/>
        </w:rPr>
        <w:t>เมื่อ</w:t>
      </w:r>
      <w:r w:rsidR="00AF3699" w:rsidRPr="00DC4F3F">
        <w:rPr>
          <w:cs/>
        </w:rPr>
        <w:t>บทความฉบับเต็มได้รับการพิจารณาจากคณะผู้ทรงคุณวุฒิให้</w:t>
      </w:r>
      <w:r w:rsidR="005F1D21">
        <w:rPr>
          <w:rFonts w:hint="cs"/>
          <w:cs/>
        </w:rPr>
        <w:t>นำเสนอและ</w:t>
      </w:r>
      <w:r w:rsidR="0055387D">
        <w:rPr>
          <w:rFonts w:hint="cs"/>
          <w:cs/>
        </w:rPr>
        <w:t>ตีพิมพ์</w:t>
      </w:r>
      <w:r w:rsidR="005F1D21">
        <w:rPr>
          <w:rFonts w:hint="cs"/>
          <w:cs/>
        </w:rPr>
        <w:t>เผยแพร่</w:t>
      </w:r>
      <w:r w:rsidR="0055387D">
        <w:rPr>
          <w:rFonts w:hint="cs"/>
          <w:cs/>
        </w:rPr>
        <w:t>ใน</w:t>
      </w:r>
      <w:r w:rsidR="00666F43">
        <w:rPr>
          <w:rFonts w:hint="cs"/>
          <w:cs/>
        </w:rPr>
        <w:t>เอกสารสืบเนื่องจากการประชุม</w:t>
      </w:r>
      <w:r w:rsidR="0055387D">
        <w:rPr>
          <w:rFonts w:hint="cs"/>
          <w:cs/>
        </w:rPr>
        <w:t xml:space="preserve"> </w:t>
      </w:r>
      <w:r w:rsidR="00AF3699" w:rsidRPr="00DC4F3F">
        <w:rPr>
          <w:cs/>
        </w:rPr>
        <w:t>ผู้ส่งบทความจะต้องจัดเตรียมและส่งบทความฉบับสมบูรณ์</w:t>
      </w:r>
      <w:r w:rsidR="005F1D21">
        <w:rPr>
          <w:rFonts w:hint="cs"/>
          <w:cs/>
        </w:rPr>
        <w:t>ที่แก้ไขตามข้อเสนอแนะเรียบร้อยแล้ว</w:t>
      </w:r>
      <w:r w:rsidR="00AF3699" w:rsidRPr="00DC4F3F">
        <w:rPr>
          <w:cs/>
        </w:rPr>
        <w:t xml:space="preserve">ในลักษณะของ </w:t>
      </w:r>
      <w:r w:rsidR="00E14687" w:rsidRPr="00DC4F3F">
        <w:rPr>
          <w:cs/>
        </w:rPr>
        <w:t>“</w:t>
      </w:r>
      <w:r w:rsidR="00E14687" w:rsidRPr="00DC4F3F">
        <w:t>c</w:t>
      </w:r>
      <w:r w:rsidR="0047450D" w:rsidRPr="00DC4F3F">
        <w:t>amera</w:t>
      </w:r>
      <w:r w:rsidR="0047450D" w:rsidRPr="00DC4F3F">
        <w:rPr>
          <w:cs/>
          <w:lang w:val="en-SG"/>
        </w:rPr>
        <w:t>-</w:t>
      </w:r>
      <w:r w:rsidR="00AF3699" w:rsidRPr="00DC4F3F">
        <w:t>ready</w:t>
      </w:r>
      <w:r w:rsidR="00AF3699" w:rsidRPr="00DC4F3F">
        <w:rPr>
          <w:cs/>
        </w:rPr>
        <w:t>” ซึ่ง</w:t>
      </w:r>
      <w:r w:rsidR="005F1D21">
        <w:rPr>
          <w:rFonts w:hint="cs"/>
          <w:cs/>
        </w:rPr>
        <w:t>ผู้จัดงาน</w:t>
      </w:r>
      <w:r w:rsidR="00AF3699" w:rsidRPr="00DC4F3F">
        <w:rPr>
          <w:cs/>
        </w:rPr>
        <w:t>จะไม่ดำเนินการ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DC4F3F">
        <w:rPr>
          <w:cs/>
        </w:rPr>
        <w:t xml:space="preserve"> </w:t>
      </w:r>
      <w:r w:rsidR="00AC5534" w:rsidRPr="00DC4F3F">
        <w:rPr>
          <w:cs/>
        </w:rPr>
        <w:t>(</w:t>
      </w:r>
      <w:r w:rsidR="00AC5534" w:rsidRPr="00DC4F3F">
        <w:t>Body Text</w:t>
      </w:r>
      <w:r w:rsidR="00AC5534" w:rsidRPr="00DC4F3F">
        <w:rPr>
          <w:cs/>
        </w:rPr>
        <w:t>)</w:t>
      </w:r>
      <w:r w:rsidR="00306493">
        <w:t xml:space="preserve"> </w:t>
      </w:r>
    </w:p>
    <w:p w14:paraId="02C45822" w14:textId="25B0AD13" w:rsidR="00306493" w:rsidRPr="00DC4F3F" w:rsidRDefault="00306493" w:rsidP="00AF3699">
      <w:pPr>
        <w:pStyle w:val="BodyText"/>
        <w:rPr>
          <w:cs/>
        </w:rPr>
      </w:pPr>
      <w:r>
        <w:rPr>
          <w:rFonts w:hint="cs"/>
          <w:cs/>
        </w:rPr>
        <w:t>บทนำควร</w:t>
      </w:r>
      <w:r w:rsidRPr="00306493">
        <w:rPr>
          <w:cs/>
        </w:rPr>
        <w:t>กล่าวถึงที่มา ความจำเป็น</w:t>
      </w:r>
      <w:r w:rsidR="00CA7946">
        <w:rPr>
          <w:rFonts w:hint="cs"/>
          <w:cs/>
        </w:rPr>
        <w:t>หรือ</w:t>
      </w:r>
      <w:r w:rsidRPr="00306493">
        <w:rPr>
          <w:cs/>
        </w:rPr>
        <w:t xml:space="preserve">ความสำคัญของเรื่อง </w:t>
      </w:r>
      <w:r w:rsidR="00CA7946">
        <w:rPr>
          <w:rFonts w:hint="cs"/>
          <w:cs/>
        </w:rPr>
        <w:t>และ</w:t>
      </w:r>
      <w:r w:rsidR="00CA7946" w:rsidRPr="00306493">
        <w:rPr>
          <w:cs/>
        </w:rPr>
        <w:t>วัตถุประสงค์</w:t>
      </w:r>
      <w:r w:rsidR="00CA7946">
        <w:rPr>
          <w:rFonts w:hint="cs"/>
          <w:cs/>
        </w:rPr>
        <w:t xml:space="preserve"> </w:t>
      </w:r>
      <w:r w:rsidRPr="00306493">
        <w:rPr>
          <w:cs/>
        </w:rPr>
        <w:t xml:space="preserve">หัวข้อใช้ตัวแบบหนาขนาด 16 </w:t>
      </w:r>
      <w:r w:rsidRPr="00306493">
        <w:t xml:space="preserve">Point </w:t>
      </w:r>
      <w:r w:rsidRPr="00306493">
        <w:rPr>
          <w:cs/>
        </w:rPr>
        <w:t xml:space="preserve">วางชิดขอบซ้าย ส่วนรายละเอียดสาระใช้ตัวแบบธรรมดาขนาด 14 </w:t>
      </w:r>
      <w:r w:rsidRPr="00306493">
        <w:t xml:space="preserve">Point </w:t>
      </w:r>
      <w:r w:rsidRPr="00306493">
        <w:rPr>
          <w:cs/>
        </w:rPr>
        <w:t>จัดหน้าเป็นแบบคอลัมน์เดี่ยว และวางชิดขอบซ้ายและขวา ควรมีแนวคิดทฤษฎีหรือความรู้พื้นฐาน</w:t>
      </w:r>
      <w:r>
        <w:rPr>
          <w:rFonts w:hint="cs"/>
          <w:cs/>
        </w:rPr>
        <w:t>ที่เกี่ยวข้อง</w:t>
      </w:r>
      <w:r w:rsidRPr="00306493">
        <w:rPr>
          <w:cs/>
        </w:rPr>
        <w:t xml:space="preserve"> รวมทั้งวรรณกรรมหรืองานวิจัยที่เกี่ยวข้อง โดยเลือกงานวิจัยที่สำคัญและทันสมัยมาอ้างอิงในเนื้อหา อาจมีขอบเขตของการวิจัย นิยามศัพท์เฉพาะ รวมทั้งประโยชน์ที่คาดว่าจะได้รับ มาเขียนเป็นส่วนหนึ่งในบทนำได้</w:t>
      </w:r>
    </w:p>
    <w:p w14:paraId="3DBC70B6" w14:textId="6CCF84B2" w:rsidR="00B52906" w:rsidRDefault="001F0A57" w:rsidP="001F0A57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</w:rPr>
      </w:pPr>
      <w:r w:rsidRPr="00582CB7">
        <w:rPr>
          <w:sz w:val="32"/>
          <w:szCs w:val="32"/>
        </w:rPr>
        <w:t>2</w:t>
      </w:r>
      <w:r w:rsidRPr="00582CB7">
        <w:rPr>
          <w:sz w:val="32"/>
          <w:szCs w:val="32"/>
          <w:cs/>
        </w:rPr>
        <w:t xml:space="preserve">. </w:t>
      </w:r>
      <w:r w:rsidR="00CA7946" w:rsidRPr="00CA7946">
        <w:rPr>
          <w:sz w:val="32"/>
          <w:szCs w:val="32"/>
          <w:cs/>
        </w:rPr>
        <w:t xml:space="preserve">วิธีดำเนินการวิจัย </w:t>
      </w:r>
    </w:p>
    <w:p w14:paraId="70228C1C" w14:textId="65C8E59D" w:rsidR="00ED603D" w:rsidRPr="00ED603D" w:rsidRDefault="00ED603D" w:rsidP="00ED603D">
      <w:pPr>
        <w:rPr>
          <w:b/>
          <w:bCs/>
        </w:rPr>
      </w:pPr>
      <w:r w:rsidRPr="00ED603D">
        <w:rPr>
          <w:b/>
          <w:bCs/>
        </w:rPr>
        <w:t>2.1</w:t>
      </w:r>
      <w:r>
        <w:rPr>
          <w:b/>
          <w:bCs/>
        </w:rPr>
        <w:t xml:space="preserve"> </w:t>
      </w:r>
      <w:r w:rsidRPr="00ED603D">
        <w:rPr>
          <w:b/>
          <w:bCs/>
          <w:cs/>
        </w:rPr>
        <w:t xml:space="preserve">วิธีการใช้ </w:t>
      </w:r>
      <w:r w:rsidRPr="00ED603D">
        <w:rPr>
          <w:b/>
          <w:bCs/>
        </w:rPr>
        <w:t>Styles</w:t>
      </w:r>
    </w:p>
    <w:p w14:paraId="013CC745" w14:textId="58B337B7" w:rsidR="0047450D" w:rsidRDefault="0007695E" w:rsidP="00051008">
      <w:pPr>
        <w:pStyle w:val="BodyText"/>
      </w:pPr>
      <w:r w:rsidRPr="00DC4F3F">
        <w:rPr>
          <w:rFonts w:hint="cs"/>
          <w:cs/>
        </w:rPr>
        <w:t>ไฟล์</w:t>
      </w:r>
      <w:r w:rsidR="005E3388" w:rsidRPr="00DC4F3F">
        <w:rPr>
          <w:rFonts w:hint="cs"/>
          <w:cs/>
        </w:rPr>
        <w:t>นี้</w:t>
      </w:r>
      <w:r w:rsidRPr="00DC4F3F">
        <w:rPr>
          <w:rFonts w:hint="cs"/>
          <w:cs/>
        </w:rPr>
        <w:t>ได้ถูกตั้งค่า</w:t>
      </w:r>
      <w:r w:rsidR="003462B7" w:rsidRPr="00DC4F3F">
        <w:t xml:space="preserve"> Style</w:t>
      </w:r>
      <w:r w:rsidR="005E3388" w:rsidRPr="00DC4F3F">
        <w:t>s</w:t>
      </w:r>
      <w:r w:rsidRPr="00DC4F3F">
        <w:rPr>
          <w:rFonts w:hint="cs"/>
          <w:cs/>
        </w:rPr>
        <w:t xml:space="preserve"> </w:t>
      </w:r>
      <w:r w:rsidR="003462B7" w:rsidRPr="00DC4F3F">
        <w:rPr>
          <w:cs/>
        </w:rPr>
        <w:t>(</w:t>
      </w:r>
      <w:r w:rsidR="003462B7" w:rsidRPr="00DC4F3F">
        <w:rPr>
          <w:rFonts w:hint="cs"/>
          <w:cs/>
        </w:rPr>
        <w:t xml:space="preserve">หรือ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</w:rPr>
        <w:t>ลักษณะ</w:t>
      </w:r>
      <w:r w:rsidR="003462B7" w:rsidRPr="00DC4F3F">
        <w:rPr>
          <w:cs/>
        </w:rPr>
        <w:t>”</w:t>
      </w:r>
      <w:r w:rsidR="003462B7" w:rsidRPr="00DC4F3F">
        <w:rPr>
          <w:rFonts w:hint="cs"/>
          <w:cs/>
        </w:rPr>
        <w:t xml:space="preserve"> ในเมนูภาษาไทย</w:t>
      </w:r>
      <w:r w:rsidRPr="00DC4F3F">
        <w:rPr>
          <w:cs/>
          <w:lang w:val="en-SG"/>
        </w:rPr>
        <w:t xml:space="preserve">) </w:t>
      </w:r>
      <w:r w:rsidRPr="00DC4F3F">
        <w:rPr>
          <w:rFonts w:hint="cs"/>
          <w:cs/>
          <w:lang w:val="en-SG"/>
        </w:rPr>
        <w:t>สำหรับใช้ในทุกย่อหน้าของเอกสารนี้</w:t>
      </w:r>
      <w:r w:rsidRPr="00DC4F3F">
        <w:rPr>
          <w:cs/>
          <w:lang w:val="en-SG"/>
        </w:rPr>
        <w:t xml:space="preserve"> </w:t>
      </w:r>
      <w:r w:rsidRPr="00DC4F3F">
        <w:rPr>
          <w:rFonts w:hint="cs"/>
          <w:cs/>
          <w:lang w:val="en-SG"/>
        </w:rPr>
        <w:t xml:space="preserve">(เช่น </w:t>
      </w:r>
      <w:r w:rsidRPr="00DC4F3F">
        <w:rPr>
          <w:lang w:val="en-SG"/>
        </w:rPr>
        <w:t xml:space="preserve">Heading 1, Heading 2, Body Text </w:t>
      </w:r>
      <w:r w:rsidRPr="00DC4F3F">
        <w:rPr>
          <w:rFonts w:hint="cs"/>
          <w:cs/>
        </w:rPr>
        <w:t>เป็นต้น</w:t>
      </w:r>
      <w:r w:rsidRPr="00DC4F3F">
        <w:rPr>
          <w:cs/>
          <w:lang w:val="en-SG"/>
        </w:rPr>
        <w:t>)</w:t>
      </w:r>
      <w:r w:rsidRPr="00DC4F3F">
        <w:rPr>
          <w:rFonts w:hint="cs"/>
          <w:cs/>
          <w:lang w:val="en-SG"/>
        </w:rPr>
        <w:t xml:space="preserve"> ผู้แต่งที่ใช้โปรแกรมไมโครซอฟต์เวิร์ดในการจัดทำบทความสามารถ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เพื่อให้ปรับรูปแบบให้ถูกต้องตามที่กำหนดในเอกสารนี้ได้โดยอัตโนมัติ ในการ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 w:rsidRPr="00DC4F3F">
        <w:rPr>
          <w:cs/>
          <w:lang w:val="en-SG"/>
        </w:rPr>
        <w:t xml:space="preserve"> </w:t>
      </w:r>
      <w:r w:rsidR="005E3388" w:rsidRPr="00DC4F3F">
        <w:t xml:space="preserve"> Style </w:t>
      </w:r>
      <w:r w:rsidRPr="00DC4F3F">
        <w:rPr>
          <w:rFonts w:hint="cs"/>
          <w:cs/>
        </w:rPr>
        <w:t>ใ</w:t>
      </w:r>
      <w:r w:rsidR="00F1372C">
        <w:rPr>
          <w:rFonts w:hint="cs"/>
          <w:cs/>
        </w:rPr>
        <w:t>ห้</w:t>
      </w:r>
      <w:r w:rsidRPr="00DC4F3F">
        <w:rPr>
          <w:rFonts w:hint="cs"/>
          <w:cs/>
        </w:rPr>
        <w:t>ตรงตามประเภทของย่อหน้า</w:t>
      </w:r>
      <w:r w:rsidR="00CC532E" w:rsidRPr="00DC4F3F">
        <w:rPr>
          <w:rFonts w:hint="cs"/>
          <w:cs/>
        </w:rPr>
        <w:t xml:space="preserve"> ก</w:t>
      </w:r>
      <w:r w:rsidR="005E3388" w:rsidRPr="00DC4F3F">
        <w:rPr>
          <w:rFonts w:hint="cs"/>
          <w:cs/>
        </w:rPr>
        <w:t>าร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ำได้โดยการเลื่อนเคอร์เซอร์ไปไว้ในย่อหน้าที่ต้องการและกด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ี่ต้องการจากในทูลบาร์</w:t>
      </w:r>
    </w:p>
    <w:p w14:paraId="67244503" w14:textId="71167F7F" w:rsidR="00ED603D" w:rsidRPr="00DC4F3F" w:rsidRDefault="00ED603D" w:rsidP="00ED603D">
      <w:pPr>
        <w:pStyle w:val="Heading2"/>
        <w:numPr>
          <w:ilvl w:val="0"/>
          <w:numId w:val="0"/>
        </w:numPr>
        <w:ind w:left="360" w:hanging="360"/>
        <w:rPr>
          <w:cs/>
        </w:rPr>
      </w:pPr>
      <w:r>
        <w:t xml:space="preserve">2.2 </w:t>
      </w:r>
      <w:r>
        <w:rPr>
          <w:rFonts w:hint="cs"/>
          <w:cs/>
        </w:rPr>
        <w:t>การย่อหน้า</w:t>
      </w:r>
    </w:p>
    <w:p w14:paraId="77170ECF" w14:textId="7A9B97EC" w:rsidR="00ED603D" w:rsidRDefault="005E3388" w:rsidP="00ED603D">
      <w:pPr>
        <w:pStyle w:val="BodyText"/>
      </w:pPr>
      <w:r w:rsidRPr="00DC4F3F">
        <w:t xml:space="preserve">Styles </w:t>
      </w:r>
      <w:r w:rsidR="003462B7" w:rsidRPr="00DC4F3F">
        <w:rPr>
          <w:rFonts w:hint="cs"/>
          <w:cs/>
        </w:rPr>
        <w:t>ในไฟล์นี้ได้ตั้งค่าต่าง</w:t>
      </w:r>
      <w:r w:rsidRPr="00DC4F3F">
        <w:rPr>
          <w:cs/>
        </w:rPr>
        <w:t xml:space="preserve"> </w:t>
      </w:r>
      <w:r w:rsidR="003462B7" w:rsidRPr="00DC4F3F">
        <w:rPr>
          <w:rFonts w:hint="cs"/>
          <w:cs/>
        </w:rPr>
        <w:t>ๆ ของย่อหน้า</w:t>
      </w:r>
      <w:r w:rsidRPr="00DC4F3F">
        <w:rPr>
          <w:rFonts w:hint="cs"/>
          <w:cs/>
        </w:rPr>
        <w:t>ไว้แล้ว</w:t>
      </w:r>
      <w:r w:rsidR="003462B7" w:rsidRPr="00DC4F3F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 xml:space="preserve">1 </w:t>
      </w:r>
      <w:r w:rsidR="003462B7" w:rsidRPr="00DC4F3F">
        <w:rPr>
          <w:rFonts w:hint="cs"/>
          <w:cs/>
          <w:lang w:val="en-SG"/>
        </w:rPr>
        <w:t>บทนำ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>จะใช้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ที่มีชื่อ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>Heading 1</w:t>
      </w:r>
      <w:r w:rsidR="003462B7" w:rsidRPr="00DC4F3F">
        <w:rPr>
          <w:cs/>
          <w:lang w:val="en-SG"/>
        </w:rPr>
        <w:t>” (</w:t>
      </w:r>
      <w:r w:rsidR="003462B7" w:rsidRPr="00DC4F3F">
        <w:rPr>
          <w:rFonts w:hint="cs"/>
          <w:cs/>
          <w:lang w:val="en-SG"/>
        </w:rPr>
        <w:t xml:space="preserve">หรืออาจเป็นคำ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  <w:lang w:val="en-SG"/>
        </w:rPr>
        <w:t xml:space="preserve">หัวเรื่อง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53049">
        <w:t>5</w:t>
      </w:r>
      <w:r w:rsidR="00353049">
        <w:rPr>
          <w:cs/>
        </w:rPr>
        <w:t>.</w:t>
      </w:r>
      <w:r w:rsidR="00F1372C">
        <w:t>1</w:t>
      </w:r>
      <w:r w:rsidR="003462B7" w:rsidRPr="00DC4F3F">
        <w:rPr>
          <w:rFonts w:hint="cs"/>
          <w:cs/>
        </w:rPr>
        <w:t xml:space="preserve"> (สำหรับหัวเรื่องระดับที่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) </w:t>
      </w:r>
      <w:r w:rsidR="003462B7" w:rsidRPr="00DC4F3F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แล้ว </w:t>
      </w:r>
      <w:r w:rsidRPr="00DC4F3F"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 w:rsidRPr="00DC4F3F">
        <w:rPr>
          <w:rFonts w:hint="cs"/>
          <w:cs/>
          <w:lang w:val="en-SG"/>
        </w:rPr>
        <w:t>ไม่ควร</w:t>
      </w:r>
      <w:r w:rsidRPr="00DC4F3F">
        <w:rPr>
          <w:rFonts w:hint="cs"/>
          <w:cs/>
          <w:lang w:val="en-SG"/>
        </w:rPr>
        <w:t>เพิ่ม</w:t>
      </w:r>
      <w:r w:rsidR="003462B7" w:rsidRPr="00DC4F3F">
        <w:rPr>
          <w:rFonts w:hint="cs"/>
          <w:cs/>
          <w:lang w:val="en-SG"/>
        </w:rPr>
        <w:t>เว้นวรรค แท็บ รี</w:t>
      </w:r>
      <w:proofErr w:type="spellStart"/>
      <w:r w:rsidR="003462B7" w:rsidRPr="00DC4F3F">
        <w:rPr>
          <w:rFonts w:hint="cs"/>
          <w:cs/>
          <w:lang w:val="en-SG"/>
        </w:rPr>
        <w:t>เทิร์น</w:t>
      </w:r>
      <w:proofErr w:type="spellEnd"/>
      <w:r w:rsidR="003462B7" w:rsidRPr="00DC4F3F">
        <w:rPr>
          <w:rFonts w:hint="cs"/>
          <w:cs/>
          <w:lang w:val="en-SG"/>
        </w:rPr>
        <w:t xml:space="preserve"> หรือ</w:t>
      </w:r>
      <w:r w:rsidRPr="00DC4F3F">
        <w:rPr>
          <w:rFonts w:hint="cs"/>
          <w:cs/>
        </w:rPr>
        <w:t xml:space="preserve"> ขึ้นหน้าใหม่เอง</w:t>
      </w:r>
      <w:r w:rsidR="00ED603D">
        <w:rPr>
          <w:rFonts w:hint="cs"/>
          <w:cs/>
        </w:rPr>
        <w:t xml:space="preserve"> </w:t>
      </w:r>
    </w:p>
    <w:p w14:paraId="4AA016E8" w14:textId="066780CD" w:rsidR="00ED603D" w:rsidRPr="00DC4F3F" w:rsidRDefault="00ED603D" w:rsidP="00ED603D">
      <w:pPr>
        <w:pStyle w:val="Heading2"/>
        <w:numPr>
          <w:ilvl w:val="0"/>
          <w:numId w:val="0"/>
        </w:numPr>
        <w:ind w:left="360" w:hanging="360"/>
        <w:rPr>
          <w:cs/>
        </w:rPr>
      </w:pPr>
      <w:r>
        <w:t xml:space="preserve">2.3 </w:t>
      </w:r>
      <w:r>
        <w:rPr>
          <w:rFonts w:hint="cs"/>
          <w:cs/>
        </w:rPr>
        <w:t>รูปแบบการเขียน</w:t>
      </w:r>
    </w:p>
    <w:p w14:paraId="432F675E" w14:textId="4BC4F22B" w:rsidR="005E3388" w:rsidRPr="00DC4F3F" w:rsidRDefault="005E3388" w:rsidP="00E14687">
      <w:pPr>
        <w:pStyle w:val="BodyText"/>
      </w:pPr>
      <w:r w:rsidRPr="00DC4F3F">
        <w:rPr>
          <w:cs/>
        </w:rPr>
        <w:t>บทความฉบับสมบูรณ์</w:t>
      </w:r>
      <w:r w:rsidR="00CD5E1A">
        <w:rPr>
          <w:rFonts w:hint="cs"/>
          <w:cs/>
        </w:rPr>
        <w:t>จะ</w:t>
      </w:r>
      <w:r w:rsidRPr="00DC4F3F">
        <w:rPr>
          <w:cs/>
        </w:rPr>
        <w:t xml:space="preserve">ประกอบด้วย ชื่อบทความ ชื่อและสังกัดของผู้เขียนบทความ บทคัดย่อ คำสำคัญ </w:t>
      </w:r>
      <w:r w:rsidR="005F1D21">
        <w:t>Abstract</w:t>
      </w:r>
      <w:r w:rsidR="005F1D21" w:rsidRPr="00DC4F3F">
        <w:rPr>
          <w:cs/>
        </w:rPr>
        <w:t xml:space="preserve"> </w:t>
      </w:r>
      <w:r w:rsidR="005F1D21">
        <w:t xml:space="preserve">Keywords </w:t>
      </w:r>
      <w:r w:rsidR="005F1D21">
        <w:rPr>
          <w:rFonts w:hint="cs"/>
          <w:cs/>
        </w:rPr>
        <w:t xml:space="preserve">บทนำ </w:t>
      </w:r>
      <w:r w:rsidRPr="00DC4F3F">
        <w:rPr>
          <w:cs/>
        </w:rPr>
        <w:t>เนื้อหา</w:t>
      </w:r>
      <w:r w:rsidR="005F1D21">
        <w:rPr>
          <w:rFonts w:hint="cs"/>
          <w:cs/>
        </w:rPr>
        <w:t xml:space="preserve"> ซึ่งประกอบด้วยวิธีดำเนินงานวิจัย ผลการวิจัยและอภิปรายผล สรุปผลการวิจัย </w:t>
      </w:r>
      <w:r w:rsidRPr="00DC4F3F">
        <w:rPr>
          <w:cs/>
        </w:rPr>
        <w:t>กิตติกรรมประกาศ และเอกสารอ้างอิง</w:t>
      </w:r>
      <w:r w:rsidR="00364EB3" w:rsidRPr="00DC4F3F">
        <w:rPr>
          <w:cs/>
        </w:rPr>
        <w:t xml:space="preserve"> </w:t>
      </w:r>
      <w:r w:rsidR="005009AD" w:rsidRPr="008C11F4">
        <w:rPr>
          <w:cs/>
        </w:rPr>
        <w:t>จัดวางชิดขอบซ้ายและขวา</w:t>
      </w:r>
      <w:r w:rsidR="005009AD">
        <w:rPr>
          <w:rFonts w:hint="cs"/>
          <w:cs/>
        </w:rPr>
        <w:t xml:space="preserve"> </w:t>
      </w:r>
      <w:r w:rsidRPr="00DC4F3F">
        <w:rPr>
          <w:cs/>
        </w:rPr>
        <w:t>ความยาว</w:t>
      </w:r>
      <w:r w:rsidR="00364EB3" w:rsidRPr="00DC4F3F">
        <w:rPr>
          <w:rFonts w:hint="cs"/>
          <w:cs/>
        </w:rPr>
        <w:t>ของบทความเต็ม</w:t>
      </w:r>
      <w:r w:rsidR="00D55638">
        <w:rPr>
          <w:cs/>
        </w:rPr>
        <w:t xml:space="preserve"> </w:t>
      </w:r>
      <w:r w:rsidR="00D55638">
        <w:rPr>
          <w:rFonts w:hint="cs"/>
          <w:cs/>
        </w:rPr>
        <w:t xml:space="preserve">ไม่เกิน </w:t>
      </w:r>
      <w:r w:rsidR="00D55638">
        <w:t>1</w:t>
      </w:r>
      <w:r w:rsidR="00D40A60">
        <w:t>0</w:t>
      </w:r>
      <w:r w:rsidRPr="00DC4F3F">
        <w:rPr>
          <w:cs/>
        </w:rPr>
        <w:t xml:space="preserve"> หน้ากระดาษ </w:t>
      </w:r>
      <w:r w:rsidRPr="00DC4F3F">
        <w:t>A4</w:t>
      </w:r>
    </w:p>
    <w:p w14:paraId="09C893EF" w14:textId="1010F410" w:rsidR="00364EB3" w:rsidRPr="00ED603D" w:rsidRDefault="005E3388" w:rsidP="00E14687">
      <w:pPr>
        <w:pStyle w:val="BodyText"/>
        <w:rPr>
          <w:lang w:val="en-SG"/>
        </w:rPr>
      </w:pPr>
      <w:r w:rsidRPr="00DC4F3F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 w:rsidRPr="00DC4F3F">
        <w:rPr>
          <w:rFonts w:hint="cs"/>
          <w:cs/>
        </w:rPr>
        <w:t xml:space="preserve"> </w:t>
      </w:r>
      <w:r w:rsidR="00364EB3" w:rsidRPr="00DC4F3F">
        <w:rPr>
          <w:rFonts w:hint="cs"/>
          <w:cs/>
          <w:lang w:val="en-SG"/>
        </w:rPr>
        <w:t xml:space="preserve">(ถ้ามี) </w:t>
      </w:r>
      <w:r w:rsidR="00364EB3" w:rsidRPr="00DC4F3F">
        <w:rPr>
          <w:rFonts w:hint="cs"/>
          <w:cs/>
        </w:rPr>
        <w:t>ระดับของ</w:t>
      </w:r>
      <w:r w:rsidRPr="00DC4F3F">
        <w:rPr>
          <w:cs/>
        </w:rPr>
        <w:t>หัวข้อย่อย</w:t>
      </w:r>
      <w:r w:rsidR="00364EB3" w:rsidRPr="00DC4F3F">
        <w:rPr>
          <w:rFonts w:hint="cs"/>
          <w:cs/>
        </w:rPr>
        <w:t xml:space="preserve">ไม่ควรเกิน </w:t>
      </w:r>
      <w:r w:rsidR="00364EB3" w:rsidRPr="00DC4F3F">
        <w:rPr>
          <w:lang w:val="en-SG"/>
        </w:rPr>
        <w:t xml:space="preserve">3 </w:t>
      </w:r>
      <w:r w:rsidR="00364EB3" w:rsidRPr="00DC4F3F">
        <w:rPr>
          <w:rFonts w:hint="cs"/>
          <w:cs/>
          <w:lang w:val="en-SG"/>
        </w:rPr>
        <w:t>ระดับ (</w:t>
      </w:r>
      <w:r w:rsidR="00364EB3" w:rsidRPr="00DC4F3F">
        <w:rPr>
          <w:rFonts w:hint="cs"/>
          <w:cs/>
        </w:rPr>
        <w:t>ตัวอย่าง</w:t>
      </w:r>
      <w:r w:rsidR="00364EB3" w:rsidRPr="00DC4F3F">
        <w:rPr>
          <w:rFonts w:hint="cs"/>
          <w:cs/>
          <w:lang w:val="en-SG"/>
        </w:rPr>
        <w:t xml:space="preserve">เช่น 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)</w:t>
      </w:r>
      <w:r w:rsidR="00ED603D">
        <w:rPr>
          <w:rFonts w:hint="cs"/>
          <w:cs/>
          <w:lang w:val="en-SG"/>
        </w:rPr>
        <w:t xml:space="preserve"> </w:t>
      </w:r>
      <w:r w:rsidRPr="00DC4F3F">
        <w:rPr>
          <w:cs/>
        </w:rPr>
        <w:t>ตัวอักษรทั้งหมด</w:t>
      </w:r>
      <w:r w:rsidR="00364EB3" w:rsidRPr="00DC4F3F">
        <w:rPr>
          <w:rFonts w:hint="cs"/>
          <w:cs/>
        </w:rPr>
        <w:t>ยกเว้นสมการ</w:t>
      </w:r>
      <w:r w:rsidRPr="00DC4F3F">
        <w:rPr>
          <w:cs/>
        </w:rPr>
        <w:t xml:space="preserve">ให้ใช้ตัวอักษรแบบ </w:t>
      </w:r>
      <w:r w:rsidRPr="00DC4F3F">
        <w:t xml:space="preserve">TH </w:t>
      </w:r>
      <w:proofErr w:type="spellStart"/>
      <w:r w:rsidRPr="00DC4F3F">
        <w:t>Sarabun</w:t>
      </w:r>
      <w:proofErr w:type="spellEnd"/>
      <w:r w:rsidR="00815E03">
        <w:t xml:space="preserve"> New</w:t>
      </w:r>
      <w:r w:rsidRPr="00DC4F3F">
        <w:t xml:space="preserve"> </w:t>
      </w:r>
      <w:r w:rsidRPr="00DC4F3F">
        <w:rPr>
          <w:cs/>
        </w:rPr>
        <w:t>ระยะระหว่างบรรทัดเป็นแบบบรรทัดเดี่ยว (</w:t>
      </w:r>
      <w:r w:rsidR="00E14687" w:rsidRPr="00DC4F3F">
        <w:t>single s</w:t>
      </w:r>
      <w:r w:rsidRPr="00DC4F3F">
        <w:t>pace</w:t>
      </w:r>
      <w:r w:rsidRPr="00DC4F3F">
        <w:rPr>
          <w:cs/>
        </w:rPr>
        <w:t>) และ</w:t>
      </w:r>
      <w:r w:rsidR="00E14687" w:rsidRPr="00DC4F3F">
        <w:rPr>
          <w:cs/>
        </w:rPr>
        <w:t>ไม่ต้อง</w:t>
      </w:r>
      <w:r w:rsidR="00E14687" w:rsidRPr="00DC4F3F">
        <w:rPr>
          <w:rFonts w:hint="cs"/>
          <w:cs/>
        </w:rPr>
        <w:t>ใส่</w:t>
      </w:r>
      <w:r w:rsidRPr="00DC4F3F">
        <w:rPr>
          <w:cs/>
        </w:rPr>
        <w:t>หมายเลขหน้า</w:t>
      </w:r>
      <w:r w:rsidR="00E14687" w:rsidRPr="00DC4F3F">
        <w:rPr>
          <w:rFonts w:hint="cs"/>
          <w:cs/>
        </w:rPr>
        <w:t>ในบทความ</w:t>
      </w:r>
    </w:p>
    <w:p w14:paraId="6EDFDC50" w14:textId="71B03332" w:rsidR="00B6347A" w:rsidRPr="00DC4F3F" w:rsidRDefault="00ED603D" w:rsidP="00ED603D">
      <w:pPr>
        <w:pStyle w:val="Heading2"/>
        <w:numPr>
          <w:ilvl w:val="0"/>
          <w:numId w:val="0"/>
        </w:numPr>
      </w:pPr>
      <w:r>
        <w:lastRenderedPageBreak/>
        <w:t xml:space="preserve">2.4 </w:t>
      </w:r>
      <w:r w:rsidR="00E14687" w:rsidRPr="00DC4F3F">
        <w:rPr>
          <w:cs/>
        </w:rPr>
        <w:t>ขนาดและการตั้งค่าหน้ากระดาษ</w:t>
      </w:r>
      <w:r w:rsidR="00BB7307" w:rsidRPr="00DC4F3F">
        <w:rPr>
          <w:cs/>
        </w:rPr>
        <w:t xml:space="preserve"> (</w:t>
      </w:r>
      <w:r w:rsidR="00BB7307" w:rsidRPr="00DC4F3F">
        <w:t>Heading 2</w:t>
      </w:r>
      <w:r w:rsidR="00BB7307" w:rsidRPr="00DC4F3F">
        <w:rPr>
          <w:cs/>
        </w:rPr>
        <w:t>)</w:t>
      </w:r>
    </w:p>
    <w:p w14:paraId="1D13D483" w14:textId="3D6FBB49" w:rsidR="00561705" w:rsidRPr="00DC4F3F" w:rsidRDefault="00561705" w:rsidP="00561705">
      <w:pPr>
        <w:pStyle w:val="BodyText"/>
      </w:pPr>
      <w:r w:rsidRPr="00DC4F3F">
        <w:rPr>
          <w:cs/>
        </w:rPr>
        <w:t>ขนาดของกระดาษที่ใช้ในการพิมพ์</w:t>
      </w:r>
      <w:r w:rsidRPr="00DC4F3F">
        <w:rPr>
          <w:rFonts w:hint="cs"/>
          <w:cs/>
        </w:rPr>
        <w:t>คือ</w:t>
      </w:r>
      <w:r w:rsidRPr="00DC4F3F">
        <w:rPr>
          <w:cs/>
        </w:rPr>
        <w:t xml:space="preserve"> </w:t>
      </w:r>
      <w:r w:rsidRPr="00DC4F3F">
        <w:t xml:space="preserve">A4 </w:t>
      </w:r>
      <w:r w:rsidRPr="00DC4F3F">
        <w:rPr>
          <w:cs/>
        </w:rPr>
        <w:t>(</w:t>
      </w:r>
      <w:r w:rsidRPr="00DC4F3F">
        <w:t xml:space="preserve">210 </w:t>
      </w:r>
      <w:r w:rsidRPr="00DC4F3F">
        <w:rPr>
          <w:rFonts w:hint="cs"/>
          <w:cs/>
        </w:rPr>
        <w:t>มม.</w:t>
      </w:r>
      <w:r w:rsidRPr="00DC4F3F">
        <w:rPr>
          <w:lang w:val="en-SG"/>
        </w:rPr>
        <w:t xml:space="preserve">x </w:t>
      </w:r>
      <w:r w:rsidRPr="00DC4F3F">
        <w:t xml:space="preserve">297 </w:t>
      </w:r>
      <w:r w:rsidRPr="00DC4F3F">
        <w:rPr>
          <w:rFonts w:hint="cs"/>
          <w:cs/>
        </w:rPr>
        <w:t>มม.</w:t>
      </w:r>
      <w:r w:rsidRPr="00DC4F3F">
        <w:rPr>
          <w:cs/>
        </w:rPr>
        <w:t>)</w:t>
      </w:r>
      <w:r w:rsidRPr="00DC4F3F">
        <w:rPr>
          <w:rFonts w:hint="cs"/>
          <w:cs/>
        </w:rPr>
        <w:t xml:space="preserve"> </w:t>
      </w:r>
      <w:r w:rsidRPr="00DC4F3F">
        <w:rPr>
          <w:cs/>
        </w:rPr>
        <w:t xml:space="preserve">โดยให้จัดรูปแบบหน้าเป็น </w:t>
      </w:r>
      <w:r w:rsidR="00FC4BCF">
        <w:t>1</w:t>
      </w:r>
      <w:r w:rsidRPr="00DC4F3F">
        <w:rPr>
          <w:cs/>
        </w:rPr>
        <w:t xml:space="preserve"> คอลัมน์ </w:t>
      </w:r>
      <w:r w:rsidRPr="00DC4F3F">
        <w:rPr>
          <w:rFonts w:hint="cs"/>
          <w:cs/>
        </w:rPr>
        <w:t>และ</w:t>
      </w:r>
      <w:r w:rsidRPr="00DC4F3F">
        <w:rPr>
          <w:cs/>
        </w:rPr>
        <w:t>กำหนดการ</w:t>
      </w:r>
      <w:r w:rsidR="00880136">
        <w:rPr>
          <w:cs/>
        </w:rPr>
        <w:br/>
      </w:r>
      <w:r w:rsidRPr="00DC4F3F">
        <w:rPr>
          <w:cs/>
        </w:rPr>
        <w:t>ตั้งค่าหน้ากระดาษดังนี้</w:t>
      </w:r>
    </w:p>
    <w:p w14:paraId="1CCC6B5A" w14:textId="77777777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บน</w:t>
      </w:r>
      <w:r w:rsidRPr="00DC4F3F">
        <w:rPr>
          <w:rFonts w:hint="cs"/>
          <w:cs/>
        </w:rPr>
        <w:t xml:space="preserve">     </w:t>
      </w:r>
      <w:r w:rsidRPr="00DC4F3F">
        <w:tab/>
        <w:t xml:space="preserve">25 </w:t>
      </w:r>
      <w:r w:rsidRPr="00DC4F3F">
        <w:rPr>
          <w:cs/>
        </w:rPr>
        <w:t xml:space="preserve">มม. </w:t>
      </w:r>
    </w:p>
    <w:p w14:paraId="693F134A" w14:textId="412B74BA" w:rsidR="00561705" w:rsidRPr="00DC4F3F" w:rsidRDefault="00561705" w:rsidP="00561705">
      <w:pPr>
        <w:pStyle w:val="BodyText"/>
      </w:pPr>
      <w:r w:rsidRPr="00DC4F3F">
        <w:rPr>
          <w:cs/>
        </w:rPr>
        <w:t xml:space="preserve">ขอบกระดาษด้านล่าง  </w:t>
      </w:r>
      <w:r w:rsidRPr="00DC4F3F">
        <w:rPr>
          <w:rFonts w:hint="cs"/>
          <w:cs/>
        </w:rPr>
        <w:t xml:space="preserve">   </w:t>
      </w:r>
      <w:r w:rsidRPr="00DC4F3F">
        <w:tab/>
        <w:t>2</w:t>
      </w:r>
      <w:r w:rsidR="00DB337F">
        <w:t>5</w:t>
      </w:r>
      <w:r w:rsidRPr="00DC4F3F">
        <w:rPr>
          <w:cs/>
        </w:rPr>
        <w:t xml:space="preserve"> มม.</w:t>
      </w:r>
    </w:p>
    <w:p w14:paraId="33D3F58B" w14:textId="77777777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ซ้าย</w:t>
      </w:r>
      <w:r w:rsidRPr="00DC4F3F">
        <w:rPr>
          <w:rFonts w:hint="cs"/>
          <w:cs/>
        </w:rPr>
        <w:t xml:space="preserve">    </w:t>
      </w:r>
      <w:r w:rsidRPr="00DC4F3F">
        <w:tab/>
        <w:t xml:space="preserve">25 </w:t>
      </w:r>
      <w:r w:rsidRPr="00DC4F3F">
        <w:rPr>
          <w:cs/>
        </w:rPr>
        <w:t>มม.</w:t>
      </w:r>
    </w:p>
    <w:p w14:paraId="657FB268" w14:textId="519E259E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ขวา</w:t>
      </w:r>
      <w:r w:rsidRPr="00DC4F3F">
        <w:rPr>
          <w:rFonts w:hint="cs"/>
          <w:cs/>
        </w:rPr>
        <w:t xml:space="preserve">    </w:t>
      </w:r>
      <w:r w:rsidRPr="00DC4F3F">
        <w:tab/>
      </w:r>
      <w:r w:rsidRPr="00DC4F3F">
        <w:rPr>
          <w:cs/>
        </w:rPr>
        <w:tab/>
      </w:r>
      <w:r w:rsidRPr="00DC4F3F">
        <w:t>2</w:t>
      </w:r>
      <w:r w:rsidR="00DB337F">
        <w:t>5</w:t>
      </w:r>
      <w:r w:rsidRPr="00DC4F3F">
        <w:rPr>
          <w:cs/>
        </w:rPr>
        <w:t xml:space="preserve"> มม.</w:t>
      </w:r>
    </w:p>
    <w:p w14:paraId="10B8DA71" w14:textId="7E47CA2B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2.5 </w:t>
      </w:r>
      <w:r w:rsidR="00377C54" w:rsidRPr="00DC4F3F">
        <w:rPr>
          <w:rFonts w:hint="cs"/>
          <w:cs/>
        </w:rPr>
        <w:t>ชื่อบทความ</w:t>
      </w:r>
    </w:p>
    <w:p w14:paraId="1EA0D846" w14:textId="4B58C8E0" w:rsidR="00B6347A" w:rsidRPr="00DC4F3F" w:rsidRDefault="002455AA" w:rsidP="00402CF1">
      <w:pPr>
        <w:pStyle w:val="BodyText"/>
      </w:pPr>
      <w:r w:rsidRPr="00DC4F3F">
        <w:rPr>
          <w:rFonts w:hint="cs"/>
          <w:cs/>
        </w:rPr>
        <w:t>ชื่อบทความและชื่อผู้เขียนบทความให้วาง</w:t>
      </w:r>
      <w:r w:rsidR="00B8470F" w:rsidRPr="00DC4F3F">
        <w:rPr>
          <w:rFonts w:hint="cs"/>
          <w:cs/>
        </w:rPr>
        <w:t>ข้อความ</w:t>
      </w:r>
      <w:r w:rsidRPr="00DC4F3F">
        <w:rPr>
          <w:rFonts w:hint="cs"/>
          <w:cs/>
        </w:rPr>
        <w:t>ที่กึ่งกลางของหน้ากระดาษ</w:t>
      </w:r>
      <w:r w:rsidR="00B8470F" w:rsidRPr="00DC4F3F">
        <w:rPr>
          <w:rFonts w:hint="cs"/>
          <w:cs/>
        </w:rPr>
        <w:t xml:space="preserve"> ชื่อบทความให้ใช้ตัวอักษรตัวหนาขนาด </w:t>
      </w:r>
      <w:r w:rsidR="00B8470F" w:rsidRPr="00DC4F3F">
        <w:t xml:space="preserve">18 </w:t>
      </w:r>
      <w:proofErr w:type="spellStart"/>
      <w:r w:rsidR="00B8470F" w:rsidRPr="00DC4F3F">
        <w:t>pt</w:t>
      </w:r>
      <w:proofErr w:type="spellEnd"/>
      <w:r w:rsidR="00B8470F" w:rsidRPr="00DC4F3F">
        <w:rPr>
          <w:rFonts w:hint="cs"/>
          <w:cs/>
        </w:rPr>
        <w:t xml:space="preserve">  ชื่อบทความภาษาอังกฤษคว</w:t>
      </w:r>
      <w:r w:rsidR="00D55638">
        <w:rPr>
          <w:rFonts w:hint="cs"/>
          <w:cs/>
        </w:rPr>
        <w:t>ร</w:t>
      </w:r>
      <w:r w:rsidR="00B8470F" w:rsidRPr="00DC4F3F">
        <w:rPr>
          <w:rFonts w:hint="cs"/>
          <w:cs/>
        </w:rPr>
        <w:t xml:space="preserve">เขียนตัวอักษรแรกของคำเป็นตัวใหญ่ </w:t>
      </w:r>
      <w:r w:rsidR="00B8470F" w:rsidRPr="00DC4F3F">
        <w:rPr>
          <w:cs/>
        </w:rPr>
        <w:t>(</w:t>
      </w:r>
      <w:r w:rsidR="00B8470F" w:rsidRPr="00DC4F3F">
        <w:t>capitalized</w:t>
      </w:r>
      <w:r w:rsidR="00B8470F" w:rsidRPr="00DC4F3F">
        <w:rPr>
          <w:cs/>
        </w:rPr>
        <w:t>)</w:t>
      </w:r>
      <w:r w:rsidR="00A0500D" w:rsidRPr="00DC4F3F">
        <w:rPr>
          <w:cs/>
        </w:rPr>
        <w:t xml:space="preserve"> ยกเว้น คำนำหน้านาม (</w:t>
      </w:r>
      <w:r w:rsidR="00A0500D" w:rsidRPr="00DC4F3F">
        <w:t>article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คำสันธาน (</w:t>
      </w:r>
      <w:r w:rsidR="00402CF1" w:rsidRPr="00DC4F3F">
        <w:t>coordinate conjunc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และ คำบุพบท (</w:t>
      </w:r>
      <w:r w:rsidR="00402CF1" w:rsidRPr="00DC4F3F">
        <w:t>preposi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นอกจา</w:t>
      </w:r>
      <w:r w:rsidR="00A0500D" w:rsidRPr="00DC4F3F">
        <w:rPr>
          <w:cs/>
        </w:rPr>
        <w:t>กคำเหล่านี้จะถูกใช้นำชื่อเรื่อง</w:t>
      </w:r>
    </w:p>
    <w:p w14:paraId="1B95CA40" w14:textId="073B257B" w:rsidR="00377C54" w:rsidRPr="00DC4F3F" w:rsidRDefault="00ED603D" w:rsidP="00ED603D">
      <w:pPr>
        <w:pStyle w:val="Heading2"/>
        <w:numPr>
          <w:ilvl w:val="0"/>
          <w:numId w:val="0"/>
        </w:numPr>
      </w:pPr>
      <w:r>
        <w:t xml:space="preserve">2.6 </w:t>
      </w:r>
      <w:r w:rsidR="00377C54" w:rsidRPr="00DC4F3F">
        <w:rPr>
          <w:rFonts w:hint="cs"/>
          <w:cs/>
        </w:rPr>
        <w:t>ข้อมูลผู้เขียนบทความ</w:t>
      </w:r>
    </w:p>
    <w:p w14:paraId="5C7CC467" w14:textId="1526EF78" w:rsidR="00973355" w:rsidRPr="00DC4F3F" w:rsidRDefault="005E7966" w:rsidP="008C6305">
      <w:pPr>
        <w:pStyle w:val="BodyText"/>
      </w:pPr>
      <w:r w:rsidRPr="00DC4F3F">
        <w:rPr>
          <w:rFonts w:hint="cs"/>
          <w:cs/>
        </w:rPr>
        <w:t>ชื่อผู้เขียนบทความ</w:t>
      </w:r>
      <w:r w:rsidRPr="00DC4F3F">
        <w:rPr>
          <w:cs/>
        </w:rPr>
        <w:t xml:space="preserve"> </w:t>
      </w:r>
      <w:r w:rsidR="00C72282">
        <w:rPr>
          <w:rFonts w:hint="cs"/>
          <w:cs/>
        </w:rPr>
        <w:t xml:space="preserve">(ภาษาไทยและภาษาอังกฤษ) </w:t>
      </w:r>
      <w:r w:rsidR="00C72282"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หนา</w:t>
      </w:r>
      <w:r w:rsidR="00C72282" w:rsidRPr="00DC4F3F">
        <w:rPr>
          <w:rFonts w:hint="cs"/>
          <w:cs/>
        </w:rPr>
        <w:t xml:space="preserve">ขนาด </w:t>
      </w:r>
      <w:r w:rsidR="00C72282" w:rsidRPr="00DC4F3F">
        <w:t>1</w:t>
      </w:r>
      <w:r w:rsidR="00C72282">
        <w:t>4</w:t>
      </w:r>
      <w:r w:rsidR="00C72282" w:rsidRPr="00DC4F3F">
        <w:t xml:space="preserve"> </w:t>
      </w:r>
      <w:proofErr w:type="spellStart"/>
      <w:r w:rsidR="00C72282" w:rsidRPr="00DC4F3F">
        <w:t>pt</w:t>
      </w:r>
      <w:proofErr w:type="spellEnd"/>
      <w:r w:rsidR="00C72282" w:rsidRPr="00DC4F3F">
        <w:t xml:space="preserve"> </w:t>
      </w:r>
      <w:r w:rsidR="00C72282">
        <w:rPr>
          <w:rFonts w:hint="cs"/>
          <w:cs/>
        </w:rPr>
        <w:t xml:space="preserve">เว้น </w:t>
      </w:r>
      <w:r w:rsidR="00C72282">
        <w:t xml:space="preserve">1 </w:t>
      </w:r>
      <w:r w:rsidR="00C72282">
        <w:rPr>
          <w:rFonts w:hint="cs"/>
          <w:cs/>
        </w:rPr>
        <w:t>บรรทัด จึงใส่</w:t>
      </w:r>
      <w:r w:rsidR="00C72282" w:rsidRPr="00DC4F3F">
        <w:rPr>
          <w:cs/>
        </w:rPr>
        <w:t>รายละเอียดผู้เขียน</w:t>
      </w:r>
      <w:r w:rsidR="00C72282">
        <w:rPr>
          <w:rFonts w:hint="cs"/>
          <w:cs/>
        </w:rPr>
        <w:t xml:space="preserve"> โดย</w:t>
      </w:r>
      <w:r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ธรรมดา</w:t>
      </w:r>
      <w:r w:rsidRPr="00DC4F3F">
        <w:rPr>
          <w:rFonts w:hint="cs"/>
          <w:cs/>
        </w:rPr>
        <w:t xml:space="preserve">ขนาด </w:t>
      </w:r>
      <w:r w:rsidR="00402CF1" w:rsidRPr="00DC4F3F">
        <w:t>1</w:t>
      </w:r>
      <w:r w:rsidR="00D55638">
        <w:t>4</w:t>
      </w:r>
      <w:r w:rsidR="00402CF1" w:rsidRPr="00DC4F3F">
        <w:t xml:space="preserve"> </w:t>
      </w:r>
      <w:proofErr w:type="spellStart"/>
      <w:r w:rsidR="00402CF1" w:rsidRPr="00DC4F3F">
        <w:t>pt</w:t>
      </w:r>
      <w:proofErr w:type="spellEnd"/>
      <w:r w:rsidR="00402CF1" w:rsidRPr="00DC4F3F">
        <w:t xml:space="preserve"> </w:t>
      </w:r>
      <w:r w:rsidR="00C72282">
        <w:rPr>
          <w:rFonts w:hint="cs"/>
          <w:cs/>
        </w:rPr>
        <w:t xml:space="preserve">เช่นเดียวกัน </w:t>
      </w:r>
      <w:r w:rsidR="00402CF1" w:rsidRPr="00DC4F3F">
        <w:rPr>
          <w:cs/>
        </w:rPr>
        <w:t xml:space="preserve">ประกอบด้วยชื่อของหน่วยงาน </w:t>
      </w:r>
      <w:r w:rsidR="00402CF1" w:rsidRPr="00DC4F3F">
        <w:rPr>
          <w:rFonts w:hint="cs"/>
          <w:cs/>
        </w:rPr>
        <w:t xml:space="preserve">ที่อยู่ </w:t>
      </w:r>
      <w:r w:rsidR="00402CF1" w:rsidRPr="00DC4F3F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DC4F3F">
        <w:t>superscript</w:t>
      </w:r>
      <w:r w:rsidR="00402CF1" w:rsidRPr="00DC4F3F">
        <w:rPr>
          <w:cs/>
        </w:rPr>
        <w:t>) ไว้หลังชื่อของผ</w:t>
      </w:r>
      <w:r w:rsidR="00402CF1" w:rsidRPr="00DC4F3F">
        <w:rPr>
          <w:rFonts w:hint="cs"/>
          <w:cs/>
        </w:rPr>
        <w:t>ู้</w:t>
      </w:r>
      <w:r w:rsidR="00402CF1" w:rsidRPr="00DC4F3F">
        <w:rPr>
          <w:cs/>
        </w:rPr>
        <w:t>เขียนนั้น นอกจากนั้นต้องระบุชื่อ</w:t>
      </w:r>
      <w:r w:rsidR="005F79DD" w:rsidRPr="00DC4F3F">
        <w:rPr>
          <w:rFonts w:hint="cs"/>
          <w:cs/>
        </w:rPr>
        <w:t>ผู้แต่งหลัก</w:t>
      </w:r>
      <w:r w:rsidR="00B81204">
        <w:rPr>
          <w:rFonts w:hint="cs"/>
          <w:cs/>
        </w:rPr>
        <w:t>หรือผู้ติดต่อ</w:t>
      </w:r>
      <w:r w:rsidR="00402CF1" w:rsidRPr="00DC4F3F">
        <w:rPr>
          <w:cs/>
        </w:rPr>
        <w:t xml:space="preserve"> (</w:t>
      </w:r>
      <w:r w:rsidR="00402CF1" w:rsidRPr="00DC4F3F">
        <w:t>corresponding author</w:t>
      </w:r>
      <w:r w:rsidR="00402CF1" w:rsidRPr="00DC4F3F">
        <w:rPr>
          <w:cs/>
        </w:rPr>
        <w:t>) โดยการพิมพ</w:t>
      </w:r>
      <w:r w:rsidR="00402CF1" w:rsidRPr="00DC4F3F">
        <w:rPr>
          <w:rFonts w:hint="cs"/>
          <w:cs/>
        </w:rPr>
        <w:t>์เครื่</w:t>
      </w:r>
      <w:r w:rsidR="00402CF1" w:rsidRPr="00DC4F3F">
        <w:rPr>
          <w:cs/>
        </w:rPr>
        <w:t>องหมายดอกจัน (</w:t>
      </w:r>
      <w:r w:rsidR="00402CF1" w:rsidRPr="00DC4F3F">
        <w:rPr>
          <w:cs/>
          <w:lang w:val="en-SG"/>
        </w:rPr>
        <w:t>*</w:t>
      </w:r>
      <w:r w:rsidR="00402CF1" w:rsidRPr="00DC4F3F">
        <w:rPr>
          <w:cs/>
        </w:rPr>
        <w:t xml:space="preserve">) </w:t>
      </w:r>
      <w:r w:rsidR="00B81204" w:rsidRPr="00DC4F3F">
        <w:rPr>
          <w:cs/>
        </w:rPr>
        <w:t>แบบยกสูง</w:t>
      </w:r>
      <w:r w:rsidR="00402CF1" w:rsidRPr="00DC4F3F">
        <w:rPr>
          <w:cs/>
        </w:rPr>
        <w:t>ไว้หลัง</w:t>
      </w:r>
      <w:r w:rsidR="00B81204">
        <w:rPr>
          <w:rFonts w:hint="cs"/>
          <w:cs/>
        </w:rPr>
        <w:t xml:space="preserve">ตัวเลขด้วย </w:t>
      </w:r>
      <w:r w:rsidR="00402CF1" w:rsidRPr="00DC4F3F">
        <w:rPr>
          <w:rFonts w:hint="cs"/>
          <w:cs/>
        </w:rPr>
        <w:t>และ</w:t>
      </w:r>
      <w:r w:rsidR="00402CF1" w:rsidRPr="00DC4F3F">
        <w:rPr>
          <w:cs/>
        </w:rPr>
        <w:t>ระบุ</w:t>
      </w:r>
      <w:r w:rsidR="00402CF1" w:rsidRPr="00DC4F3F">
        <w:rPr>
          <w:rFonts w:hint="cs"/>
          <w:cs/>
        </w:rPr>
        <w:t>อีเมล</w:t>
      </w:r>
      <w:r w:rsidR="00973355" w:rsidRPr="00DC4F3F">
        <w:rPr>
          <w:cs/>
        </w:rPr>
        <w:t>ของผู้ติดต่อในบรรทัดสุดท้ายของรายละเอียดผู้เขียนบทความ</w:t>
      </w:r>
      <w:r w:rsidR="00B81204">
        <w:rPr>
          <w:rFonts w:hint="cs"/>
          <w:cs/>
        </w:rPr>
        <w:t xml:space="preserve"> กรณีผู้เขียนทุกคนอยู่ที่เดียวกัน ไม่ต้องระบุ</w:t>
      </w:r>
      <w:r w:rsidR="00B81204" w:rsidRPr="00DC4F3F">
        <w:rPr>
          <w:cs/>
        </w:rPr>
        <w:t>ตัวเลขที่พิมพ์แบบยกสูง</w:t>
      </w:r>
    </w:p>
    <w:p w14:paraId="39878460" w14:textId="078E394D" w:rsidR="00B6347A" w:rsidRPr="00582CB7" w:rsidRDefault="00ED603D" w:rsidP="001F0A57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  <w:cs/>
        </w:rPr>
      </w:pPr>
      <w:r>
        <w:rPr>
          <w:sz w:val="32"/>
          <w:szCs w:val="32"/>
        </w:rPr>
        <w:t>3</w:t>
      </w:r>
      <w:r w:rsidR="001F0A57" w:rsidRPr="00582CB7">
        <w:rPr>
          <w:sz w:val="32"/>
          <w:szCs w:val="32"/>
          <w:cs/>
        </w:rPr>
        <w:t xml:space="preserve">. </w:t>
      </w:r>
      <w:r w:rsidRPr="00ED603D">
        <w:rPr>
          <w:sz w:val="32"/>
          <w:szCs w:val="32"/>
          <w:cs/>
        </w:rPr>
        <w:t>ผลการวิจัยและอภิปรายผล</w:t>
      </w:r>
    </w:p>
    <w:p w14:paraId="1EEE325D" w14:textId="154C5AFB" w:rsidR="006D024B" w:rsidRPr="00C72282" w:rsidRDefault="00B41C16" w:rsidP="00947C8E">
      <w:pPr>
        <w:pStyle w:val="BodyText"/>
      </w:pPr>
      <w:r>
        <w:rPr>
          <w:rFonts w:hint="cs"/>
          <w:cs/>
        </w:rPr>
        <w:t>เป็นการ</w:t>
      </w:r>
      <w:r w:rsidRPr="00B41C16">
        <w:rPr>
          <w:cs/>
        </w:rPr>
        <w:t>รายงานผลตามวัตถุประสงค์ และอภิปรายเหตุผลที่ผลการวิจัยเป็นเช่นนั้น โดยอ้างอิงทฤษฎี หรืองานวิจัยที่เกี่ยวข้อง อาจเขียนผลการอภิปรายแยกออกมาต่างหาก หรือรวมการอภิปรายผลไว้กับผลหรือสิ่งที่ค้นพบก็ได้ ซึ่งสามารถยืนยันถึงความสำคัญของงานวิจัย โดยกล่าวถึงประโยชน์ของการศึกษาตามวัตถุประสงค์ และมีการเชื่อมโยงข้อค้นพบ</w:t>
      </w:r>
      <w:r>
        <w:rPr>
          <w:rFonts w:hint="cs"/>
          <w:cs/>
        </w:rPr>
        <w:t>ที่ได้</w:t>
      </w:r>
      <w:r w:rsidRPr="00B41C16">
        <w:rPr>
          <w:cs/>
        </w:rPr>
        <w:t>กับงานวิจัยอื่น ๆ</w:t>
      </w:r>
      <w:r>
        <w:rPr>
          <w:rFonts w:hint="cs"/>
          <w:cs/>
        </w:rPr>
        <w:t xml:space="preserve"> </w:t>
      </w:r>
      <w:r w:rsidRPr="00B41C16">
        <w:rPr>
          <w:cs/>
        </w:rPr>
        <w:t>โดยอาจมีรูปภาพ ตาราง หรือแผนภูมิประกอบ</w:t>
      </w:r>
    </w:p>
    <w:p w14:paraId="62963737" w14:textId="04469117" w:rsidR="0065418D" w:rsidRPr="00850248" w:rsidRDefault="00ED603D" w:rsidP="001F0A57">
      <w:pPr>
        <w:pStyle w:val="Heading3"/>
        <w:numPr>
          <w:ilvl w:val="0"/>
          <w:numId w:val="0"/>
        </w:numPr>
        <w:rPr>
          <w:lang w:val="en-SG"/>
        </w:rPr>
      </w:pPr>
      <w:bookmarkStart w:id="0" w:name="_Ref12969384"/>
      <w:r>
        <w:t>3</w:t>
      </w:r>
      <w:r w:rsidR="001F0A57" w:rsidRPr="00DC4F3F">
        <w:rPr>
          <w:cs/>
        </w:rPr>
        <w:t>.</w:t>
      </w:r>
      <w:r w:rsidR="001F0A57" w:rsidRPr="00DC4F3F">
        <w:t xml:space="preserve">1 </w:t>
      </w:r>
      <w:r w:rsidR="001F7D99" w:rsidRPr="00DC4F3F">
        <w:rPr>
          <w:rFonts w:hint="cs"/>
          <w:cs/>
        </w:rPr>
        <w:t xml:space="preserve">หัวข้อระดับ </w:t>
      </w:r>
      <w:r w:rsidR="001F7D99" w:rsidRPr="00DC4F3F">
        <w:rPr>
          <w:lang w:val="en-SG"/>
        </w:rPr>
        <w:t>1</w:t>
      </w:r>
      <w:bookmarkEnd w:id="0"/>
    </w:p>
    <w:p w14:paraId="37D1325D" w14:textId="4D0B4D08" w:rsidR="001F7D99" w:rsidRPr="00DC4F3F" w:rsidRDefault="001F7D99" w:rsidP="00BB3819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1 </w:t>
      </w:r>
      <w:r w:rsidR="00BB3819" w:rsidRPr="00DC4F3F">
        <w:rPr>
          <w:rFonts w:hint="cs"/>
          <w:cs/>
        </w:rPr>
        <w:t>ให้ใช้ตัวอักษรตัวหนา</w:t>
      </w:r>
      <w:r w:rsidR="00FD1753">
        <w:rPr>
          <w:cs/>
        </w:rPr>
        <w:t xml:space="preserve"> </w:t>
      </w:r>
      <w:r w:rsidR="00FD1753" w:rsidRPr="00DC4F3F">
        <w:rPr>
          <w:lang w:val="en-SG"/>
        </w:rPr>
        <w:t>1</w:t>
      </w:r>
      <w:r w:rsidR="00FD1753">
        <w:rPr>
          <w:lang w:val="en-SG"/>
        </w:rPr>
        <w:t>6</w:t>
      </w:r>
      <w:r w:rsidR="00FD1753" w:rsidRPr="00DC4F3F">
        <w:rPr>
          <w:lang w:val="en-SG"/>
        </w:rPr>
        <w:t xml:space="preserve"> </w:t>
      </w:r>
      <w:proofErr w:type="spellStart"/>
      <w:r w:rsidR="00FD1753" w:rsidRPr="00DC4F3F">
        <w:rPr>
          <w:lang w:val="en-SG"/>
        </w:rPr>
        <w:t>pt</w:t>
      </w:r>
      <w:proofErr w:type="spellEnd"/>
      <w:r w:rsidR="00FD1753" w:rsidRPr="00DC4F3F">
        <w:rPr>
          <w:lang w:val="en-SG"/>
        </w:rPr>
        <w:t xml:space="preserve"> </w:t>
      </w:r>
      <w:r w:rsidR="00BB3819" w:rsidRPr="00DC4F3F">
        <w:rPr>
          <w:rFonts w:hint="cs"/>
          <w:cs/>
        </w:rPr>
        <w:t>และพิมพ</w:t>
      </w:r>
      <w:r w:rsidR="00313CA3" w:rsidRPr="00DC4F3F">
        <w:rPr>
          <w:rFonts w:hint="cs"/>
          <w:cs/>
        </w:rPr>
        <w:t>์ชิดซ้าย</w:t>
      </w:r>
      <w:r w:rsidR="00BB3819" w:rsidRPr="00DC4F3F">
        <w:rPr>
          <w:rFonts w:hint="cs"/>
          <w:cs/>
        </w:rPr>
        <w:t xml:space="preserve">และใช้เลขแสดงลำดับหัวข้อ (เช่น </w:t>
      </w:r>
      <w:r w:rsidR="00BB3819" w:rsidRPr="00DC4F3F">
        <w:rPr>
          <w:lang w:val="en-SG"/>
        </w:rPr>
        <w:t>1, 2, 3</w:t>
      </w:r>
      <w:r w:rsidR="00BB3819" w:rsidRPr="00DC4F3F">
        <w:rPr>
          <w:cs/>
          <w:lang w:val="en-SG"/>
        </w:rPr>
        <w:t xml:space="preserve">) </w:t>
      </w:r>
      <w:r w:rsidR="00BB3819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 w:rsidRPr="00DC4F3F">
        <w:rPr>
          <w:lang w:val="en-SG"/>
        </w:rPr>
        <w:t xml:space="preserve">Style </w:t>
      </w:r>
      <w:r w:rsidR="00BB3819" w:rsidRPr="00DC4F3F">
        <w:rPr>
          <w:cs/>
          <w:lang w:val="en-SG"/>
        </w:rPr>
        <w:t>“</w:t>
      </w:r>
      <w:r w:rsidR="00BB3819" w:rsidRPr="00DC4F3F">
        <w:rPr>
          <w:lang w:val="en-SG"/>
        </w:rPr>
        <w:t>Heading 1</w:t>
      </w:r>
      <w:r w:rsidR="00BB3819" w:rsidRPr="00DC4F3F">
        <w:rPr>
          <w:cs/>
          <w:lang w:val="en-SG"/>
        </w:rPr>
        <w:t xml:space="preserve">” </w:t>
      </w:r>
      <w:r w:rsidR="00BB3819" w:rsidRPr="00DC4F3F">
        <w:rPr>
          <w:rFonts w:hint="cs"/>
          <w:cs/>
          <w:lang w:val="en-SG"/>
        </w:rPr>
        <w:t>สำหรับหัวข้อระดับหนึ่ง</w:t>
      </w:r>
      <w:r w:rsidR="00B41C16">
        <w:rPr>
          <w:lang w:val="en-SG"/>
        </w:rPr>
        <w:t xml:space="preserve"> </w:t>
      </w:r>
      <w:r w:rsidR="00B41C16" w:rsidRPr="00B41C16">
        <w:rPr>
          <w:cs/>
          <w:lang w:val="en-SG"/>
        </w:rPr>
        <w:t xml:space="preserve">ชื่อหัวข้อหลักใช้ตัวแบบหนาขนาด </w:t>
      </w:r>
      <w:r w:rsidR="00B41C16" w:rsidRPr="00B41C16">
        <w:rPr>
          <w:lang w:val="en-SG"/>
        </w:rPr>
        <w:t xml:space="preserve">16 Point </w:t>
      </w:r>
      <w:r w:rsidR="00B41C16" w:rsidRPr="00B41C16">
        <w:rPr>
          <w:cs/>
          <w:lang w:val="en-SG"/>
        </w:rPr>
        <w:t xml:space="preserve">ส่วนชื่อหัวข้อรอง ใช้ตัวแบบหน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 xml:space="preserve">วางชิดขอบซ้าย ส่วนรายละเอียดเนื้อหาใช้ตัวแบบธรรมด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>จัดแบบคอลัมน์เดี่ยวเช่นเดียวกัน และจัดวางชิดขอบซ้ายและขวา เมื่อขึ้นคอลัมน์ใหม่ให้มีการย่อหน้า</w:t>
      </w:r>
      <w:r w:rsidR="00B41C16">
        <w:rPr>
          <w:lang w:val="en-SG"/>
        </w:rPr>
        <w:t xml:space="preserve"> </w:t>
      </w:r>
    </w:p>
    <w:p w14:paraId="6F85FD83" w14:textId="79625EFE" w:rsidR="0065418D" w:rsidRPr="00DC4F3F" w:rsidRDefault="00ED603D" w:rsidP="00ED603D">
      <w:pPr>
        <w:pStyle w:val="Heading3"/>
        <w:numPr>
          <w:ilvl w:val="0"/>
          <w:numId w:val="0"/>
        </w:numPr>
      </w:pPr>
      <w:r>
        <w:t xml:space="preserve">3.2 </w:t>
      </w:r>
      <w:r w:rsidR="001F7D99" w:rsidRPr="00DC4F3F">
        <w:rPr>
          <w:rFonts w:hint="cs"/>
          <w:cs/>
        </w:rPr>
        <w:t xml:space="preserve">หัวข้อย่อยระดับ </w:t>
      </w:r>
      <w:r w:rsidR="001F7D99" w:rsidRPr="00DC4F3F">
        <w:rPr>
          <w:lang w:val="en-SG"/>
        </w:rPr>
        <w:t xml:space="preserve">2 </w:t>
      </w:r>
      <w:r w:rsidR="001F7D99" w:rsidRPr="00DC4F3F">
        <w:rPr>
          <w:rFonts w:hint="cs"/>
          <w:cs/>
        </w:rPr>
        <w:t xml:space="preserve">และ ระดับ </w:t>
      </w:r>
      <w:r w:rsidR="001F7D99" w:rsidRPr="00DC4F3F">
        <w:rPr>
          <w:lang w:val="en-SG"/>
        </w:rPr>
        <w:t>3</w:t>
      </w:r>
      <w:r w:rsidR="00BB3819" w:rsidRPr="00DC4F3F">
        <w:rPr>
          <w:cs/>
          <w:lang w:val="en-SG"/>
        </w:rPr>
        <w:t xml:space="preserve"> </w:t>
      </w:r>
    </w:p>
    <w:p w14:paraId="025B81BB" w14:textId="5828C2F8" w:rsidR="0065418D" w:rsidRPr="00DC4F3F" w:rsidRDefault="00BB3819" w:rsidP="00E209BC">
      <w:pPr>
        <w:pStyle w:val="BodyText"/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2 </w:t>
      </w:r>
      <w:r w:rsidRPr="00DC4F3F">
        <w:rPr>
          <w:rFonts w:hint="cs"/>
          <w:cs/>
          <w:lang w:val="en-SG"/>
        </w:rPr>
        <w:t xml:space="preserve">และระดับ 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  <w:lang w:val="en-SG"/>
        </w:rPr>
        <w:t>ให้ใช้ตัวอักษรตัวหนา</w:t>
      </w:r>
      <w:r w:rsidR="00FA37DB">
        <w:rPr>
          <w:cs/>
          <w:lang w:val="en-SG"/>
        </w:rPr>
        <w:t xml:space="preserve"> </w:t>
      </w:r>
      <w:r w:rsidR="002E17F0" w:rsidRPr="00DC4F3F">
        <w:rPr>
          <w:lang w:val="en-SG"/>
        </w:rPr>
        <w:t>1</w:t>
      </w:r>
      <w:r w:rsidR="002E17F0">
        <w:rPr>
          <w:lang w:val="en-SG"/>
        </w:rPr>
        <w:t>4</w:t>
      </w:r>
      <w:r w:rsidR="002E17F0" w:rsidRPr="00DC4F3F">
        <w:rPr>
          <w:lang w:val="en-SG"/>
        </w:rPr>
        <w:t xml:space="preserve"> </w:t>
      </w:r>
      <w:proofErr w:type="spellStart"/>
      <w:r w:rsidR="002E17F0" w:rsidRPr="00DC4F3F">
        <w:rPr>
          <w:lang w:val="en-SG"/>
        </w:rPr>
        <w:t>pt</w:t>
      </w:r>
      <w:proofErr w:type="spellEnd"/>
      <w:r w:rsidR="002E17F0" w:rsidRPr="00DC4F3F">
        <w:rPr>
          <w:lang w:val="en-SG"/>
        </w:rPr>
        <w:t xml:space="preserve"> </w:t>
      </w:r>
      <w:r w:rsidRPr="00DC4F3F">
        <w:rPr>
          <w:rFonts w:hint="cs"/>
          <w:cs/>
          <w:lang w:val="en-SG"/>
        </w:rPr>
        <w:t xml:space="preserve">และพิมพ์ชิดซ้าย </w:t>
      </w:r>
      <w:r w:rsidR="00F3744F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 w:rsidRPr="00DC4F3F">
        <w:rPr>
          <w:lang w:val="en-SG"/>
        </w:rPr>
        <w:t xml:space="preserve">Style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2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3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>สำหรับหัวข้อย่อยระดับสาม</w:t>
      </w:r>
    </w:p>
    <w:p w14:paraId="0B8C8F38" w14:textId="017B6A1C" w:rsidR="0065418D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3 </w:t>
      </w:r>
      <w:r w:rsidR="001F7D99" w:rsidRPr="00DC4F3F">
        <w:rPr>
          <w:rFonts w:hint="cs"/>
          <w:cs/>
        </w:rPr>
        <w:t>เนื้อความ</w:t>
      </w:r>
      <w:r w:rsidR="00BB3819" w:rsidRPr="00DC4F3F">
        <w:rPr>
          <w:cs/>
        </w:rPr>
        <w:t xml:space="preserve"> </w:t>
      </w:r>
    </w:p>
    <w:p w14:paraId="2A5F183C" w14:textId="5B4EF0A2" w:rsidR="00473531" w:rsidRPr="00DC4F3F" w:rsidRDefault="005435EF" w:rsidP="0065418D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เนื้อความจะต้องย่อหน้าบรรทัดแรกขนาด </w:t>
      </w:r>
      <w:r w:rsidRPr="00DC4F3F">
        <w:rPr>
          <w:lang w:val="en-SG"/>
        </w:rPr>
        <w:t>6</w:t>
      </w:r>
      <w:r w:rsidRPr="00DC4F3F">
        <w:rPr>
          <w:cs/>
          <w:lang w:val="en-SG"/>
        </w:rPr>
        <w:t>.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</w:rPr>
        <w:t>มม. และ</w:t>
      </w:r>
      <w:r w:rsidRPr="00DC4F3F">
        <w:rPr>
          <w:cs/>
        </w:rPr>
        <w:t>จัดรูปแบบการพิมพ์ให้ชิดขอบทั้ง 2 ด้าน (</w:t>
      </w:r>
      <w:r w:rsidRPr="00DC4F3F">
        <w:rPr>
          <w:lang w:val="en-SG"/>
        </w:rPr>
        <w:t>j</w:t>
      </w:r>
      <w:proofErr w:type="spellStart"/>
      <w:r w:rsidR="00241EFA">
        <w:t>ustify</w:t>
      </w:r>
      <w:proofErr w:type="spellEnd"/>
      <w:r w:rsidRPr="00DC4F3F">
        <w:rPr>
          <w:cs/>
        </w:rPr>
        <w:t xml:space="preserve">) </w:t>
      </w:r>
      <w:r w:rsidRPr="00DC4F3F">
        <w:rPr>
          <w:rFonts w:hint="cs"/>
          <w:cs/>
        </w:rPr>
        <w:t>ไม่ต้องเว้นระยะห่างระหว่างย่อหน้า</w:t>
      </w:r>
      <w:r w:rsidR="0065418D" w:rsidRPr="00DC4F3F">
        <w:rPr>
          <w:cs/>
        </w:rPr>
        <w:t xml:space="preserve"> </w:t>
      </w:r>
      <w:r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Pr="00DC4F3F">
        <w:rPr>
          <w:lang w:val="en-SG"/>
        </w:rPr>
        <w:t xml:space="preserve">Style </w:t>
      </w:r>
      <w:r w:rsidRPr="00DC4F3F">
        <w:rPr>
          <w:cs/>
          <w:lang w:val="en-SG"/>
        </w:rPr>
        <w:t>“</w:t>
      </w:r>
      <w:r w:rsidRPr="00DC4F3F">
        <w:rPr>
          <w:lang w:val="en-SG"/>
        </w:rPr>
        <w:t>Body Text</w:t>
      </w:r>
      <w:r w:rsidRPr="00DC4F3F">
        <w:rPr>
          <w:cs/>
          <w:lang w:val="en-SG"/>
        </w:rPr>
        <w:t xml:space="preserve">” </w:t>
      </w:r>
      <w:r w:rsidRPr="00DC4F3F">
        <w:rPr>
          <w:rFonts w:hint="cs"/>
          <w:cs/>
          <w:lang w:val="en-SG"/>
        </w:rPr>
        <w:t>สำหรับเนื้อความ</w:t>
      </w:r>
      <w:r w:rsidR="004D733F">
        <w:rPr>
          <w:rFonts w:hint="cs"/>
          <w:cs/>
          <w:lang w:val="en-SG"/>
        </w:rPr>
        <w:t>ในส่วนของ</w:t>
      </w:r>
      <w:r w:rsidR="004D733F">
        <w:rPr>
          <w:rFonts w:hint="cs"/>
          <w:cs/>
          <w:lang w:val="en-SG"/>
        </w:rPr>
        <w:lastRenderedPageBreak/>
        <w:t>วิธีดำเนินการวิจัย โดยทั่วไป</w:t>
      </w:r>
      <w:r w:rsidR="004D733F" w:rsidRPr="004D733F">
        <w:rPr>
          <w:cs/>
          <w:lang w:val="en-SG"/>
        </w:rPr>
        <w:t xml:space="preserve">กล่าวถึงประชากรและกลุ่มตัวอย่าง/ เครื่องมือวิจัย/ ขั้นตอนการดำเนินการวิจัย/ ตัวแปร/สถิติที่ใช้ในการวิเคราะห์ผลการวิจัย </w:t>
      </w:r>
    </w:p>
    <w:p w14:paraId="10CD3C83" w14:textId="083438AF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4 </w:t>
      </w:r>
      <w:r w:rsidR="00046A29" w:rsidRPr="00DC4F3F">
        <w:rPr>
          <w:rFonts w:hint="cs"/>
          <w:cs/>
        </w:rPr>
        <w:t>รูปภาพและตาราง</w:t>
      </w:r>
    </w:p>
    <w:p w14:paraId="2C97212E" w14:textId="59DF8FA8" w:rsidR="00CD0BD7" w:rsidRPr="00DC4F3F" w:rsidRDefault="00B41C16" w:rsidP="00CD0BD7">
      <w:pPr>
        <w:pStyle w:val="BodyText"/>
        <w:rPr>
          <w:lang w:val="en-SG"/>
        </w:rPr>
      </w:pPr>
      <w:r w:rsidRPr="00B41C16">
        <w:rPr>
          <w:cs/>
        </w:rPr>
        <w:t xml:space="preserve">ชื่อรูปใช้ตัวขนาด 14 </w:t>
      </w:r>
      <w:r w:rsidRPr="00B41C16">
        <w:t xml:space="preserve">Point </w:t>
      </w:r>
      <w:r w:rsidRPr="00B41C16">
        <w:rPr>
          <w:cs/>
        </w:rPr>
        <w:t>วางกึ่งกลาง โดยระบุหมายเลขและคำบรรยายที่ชื่อของรูป</w:t>
      </w:r>
      <w:r>
        <w:rPr>
          <w:rFonts w:hint="cs"/>
          <w:cs/>
        </w:rPr>
        <w:t xml:space="preserve"> </w:t>
      </w:r>
      <w:r w:rsidR="00CD0BD7" w:rsidRPr="00DC4F3F">
        <w:rPr>
          <w:cs/>
        </w:rPr>
        <w:t>การนำเสนอรูปภาพและตารางสามารถ</w:t>
      </w:r>
      <w:r w:rsidR="00CD0BD7" w:rsidRPr="00DC4F3F">
        <w:rPr>
          <w:rFonts w:hint="cs"/>
          <w:cs/>
        </w:rPr>
        <w:t>แสดงในคอลัมน์หลัง</w:t>
      </w:r>
      <w:r w:rsidR="00CD0BD7" w:rsidRPr="00DC4F3F">
        <w:rPr>
          <w:cs/>
        </w:rPr>
        <w:t xml:space="preserve">จากข้อความที่กล่าวถึง </w:t>
      </w:r>
      <w:r w:rsidR="00CD0BD7" w:rsidRPr="00DC4F3F">
        <w:rPr>
          <w:rFonts w:hint="cs"/>
          <w:cs/>
        </w:rPr>
        <w:t>คำอธิบาย</w:t>
      </w:r>
      <w:r w:rsidR="00CD0BD7" w:rsidRPr="00DC4F3F">
        <w:rPr>
          <w:cs/>
        </w:rPr>
        <w:t>รูปภาพ</w:t>
      </w:r>
      <w:r w:rsidR="00CD0BD7" w:rsidRPr="00DC4F3F">
        <w:rPr>
          <w:rFonts w:hint="cs"/>
          <w:cs/>
        </w:rPr>
        <w:t>ให้แสดงไว้ใต้รูปภาพและพิมพ์กึ่งกลางคอลัมน์ (</w:t>
      </w:r>
      <w:r w:rsidR="00466C0F" w:rsidRPr="00DC4F3F">
        <w:rPr>
          <w:rFonts w:hint="cs"/>
          <w:cs/>
        </w:rPr>
        <w:t xml:space="preserve">ดังรูป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 xml:space="preserve">) </w:t>
      </w:r>
      <w:r w:rsidR="00466C0F" w:rsidRPr="00DC4F3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C30CBA" w:rsidRPr="00DC4F3F">
        <w:rPr>
          <w:rFonts w:hint="cs"/>
          <w:cs/>
        </w:rPr>
        <w:t>ชิดซ้าย</w:t>
      </w:r>
      <w:r w:rsidR="00466C0F" w:rsidRPr="00DC4F3F">
        <w:rPr>
          <w:rFonts w:hint="cs"/>
          <w:cs/>
          <w:lang w:val="en-SG"/>
        </w:rPr>
        <w:t xml:space="preserve"> (ดังตาราง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>)</w:t>
      </w:r>
      <w:r w:rsidR="00466C0F" w:rsidRPr="00DC4F3F">
        <w:rPr>
          <w:rFonts w:hint="cs"/>
          <w:cs/>
        </w:rPr>
        <w:t xml:space="preserve"> รูปและตารางทั้งหมดจะต้องถูกอธิบายและอ้างถึงจากในเนื้อความ เมื่ออ้างถึงรูป</w:t>
      </w:r>
      <w:r w:rsidR="00275398" w:rsidRPr="00DC4F3F">
        <w:rPr>
          <w:rFonts w:hint="cs"/>
          <w:cs/>
        </w:rPr>
        <w:t>และ</w:t>
      </w:r>
      <w:r w:rsidR="00466C0F" w:rsidRPr="00DC4F3F">
        <w:rPr>
          <w:rFonts w:hint="cs"/>
          <w:cs/>
        </w:rPr>
        <w:t>ตารางในเนื้อความให้ใช้คำ</w:t>
      </w:r>
      <w:r w:rsidR="004D5C43">
        <w:rPr>
          <w:rFonts w:hint="cs"/>
          <w:cs/>
        </w:rPr>
        <w:t>ว่า ดัง</w:t>
      </w:r>
      <w:r w:rsidR="00466C0F" w:rsidRPr="00DC4F3F">
        <w:rPr>
          <w:rFonts w:hint="cs"/>
          <w:cs/>
          <w:lang w:val="en-SG"/>
        </w:rPr>
        <w:t xml:space="preserve">รูปที่ </w:t>
      </w:r>
      <w:r w:rsidR="00466C0F" w:rsidRPr="00DC4F3F">
        <w:rPr>
          <w:lang w:val="en-SG"/>
        </w:rPr>
        <w:t xml:space="preserve">1 </w:t>
      </w:r>
      <w:r w:rsidR="00D457F2">
        <w:rPr>
          <w:rFonts w:hint="cs"/>
          <w:cs/>
          <w:lang w:val="en-SG"/>
        </w:rPr>
        <w:t xml:space="preserve">และ ดังตารางที่ </w:t>
      </w:r>
      <w:r w:rsidR="00D457F2">
        <w:t xml:space="preserve">1 </w:t>
      </w:r>
      <w:r w:rsidR="00D457F2">
        <w:rPr>
          <w:rFonts w:hint="cs"/>
          <w:cs/>
        </w:rPr>
        <w:t xml:space="preserve">ตามลำดับ </w:t>
      </w:r>
      <w:r w:rsidRPr="00B41C16">
        <w:rPr>
          <w:cs/>
          <w:lang w:val="en-SG"/>
        </w:rPr>
        <w:t xml:space="preserve">ชื่อตารางใช้ตัวขนาด 14 </w:t>
      </w:r>
      <w:r w:rsidRPr="00B41C16">
        <w:rPr>
          <w:lang w:val="en-SG"/>
        </w:rPr>
        <w:t xml:space="preserve">Point </w:t>
      </w:r>
      <w:r w:rsidRPr="00B41C16">
        <w:rPr>
          <w:cs/>
          <w:lang w:val="en-SG"/>
        </w:rPr>
        <w:t xml:space="preserve">วางชิดขอบซ้าย ส่วนข้อมูลในตารางใช้ตัวขนาด 12 </w:t>
      </w:r>
      <w:r w:rsidR="00F205BF">
        <w:rPr>
          <w:rFonts w:hint="cs"/>
          <w:cs/>
          <w:lang w:val="en-SG"/>
        </w:rPr>
        <w:t xml:space="preserve">หรือ </w:t>
      </w:r>
      <w:r w:rsidR="00F205BF">
        <w:t xml:space="preserve">14 </w:t>
      </w:r>
      <w:r w:rsidRPr="00B41C16">
        <w:rPr>
          <w:lang w:val="en-SG"/>
        </w:rPr>
        <w:t>Point</w:t>
      </w:r>
      <w:r>
        <w:rPr>
          <w:rFonts w:hint="cs"/>
          <w:cs/>
          <w:lang w:val="en-SG"/>
        </w:rPr>
        <w:t xml:space="preserve"> </w:t>
      </w:r>
      <w:r w:rsidR="00F205BF">
        <w:rPr>
          <w:rFonts w:hint="cs"/>
          <w:cs/>
          <w:lang w:val="en-SG"/>
        </w:rPr>
        <w:t xml:space="preserve">ตามความเหมาะสมของเนื้อที่ในตาราง </w:t>
      </w:r>
      <w:r w:rsidR="00D457F2">
        <w:rPr>
          <w:rFonts w:hint="cs"/>
          <w:cs/>
          <w:lang w:val="en-SG"/>
        </w:rPr>
        <w:t xml:space="preserve">และจัดให้ตารางชิดขอบซ้าย </w:t>
      </w:r>
      <w:r>
        <w:rPr>
          <w:rFonts w:hint="cs"/>
          <w:cs/>
          <w:lang w:val="en-SG"/>
        </w:rPr>
        <w:t>ดัง</w:t>
      </w:r>
      <w:r w:rsidRPr="00DC4F3F">
        <w:rPr>
          <w:rFonts w:hint="cs"/>
          <w:cs/>
          <w:lang w:val="en-SG"/>
        </w:rPr>
        <w:t xml:space="preserve">ตารางที่ </w:t>
      </w:r>
      <w:r w:rsidRPr="00DC4F3F">
        <w:rPr>
          <w:lang w:val="en-SG"/>
        </w:rPr>
        <w:t>1</w:t>
      </w:r>
    </w:p>
    <w:p w14:paraId="1C8348A8" w14:textId="77777777" w:rsidR="00C30CBA" w:rsidRPr="00DC4F3F" w:rsidRDefault="00C30CBA" w:rsidP="00CD0BD7">
      <w:pPr>
        <w:pStyle w:val="BodyText"/>
        <w:rPr>
          <w:cs/>
          <w:lang w:val="en-SG"/>
        </w:rPr>
      </w:pPr>
    </w:p>
    <w:p w14:paraId="3CE0AAA7" w14:textId="77777777" w:rsidR="00DA5FB9" w:rsidRPr="00DC4F3F" w:rsidRDefault="00BB7307" w:rsidP="00EC7CB9">
      <w:pPr>
        <w:jc w:val="center"/>
        <w:rPr>
          <w:sz w:val="30"/>
          <w:szCs w:val="30"/>
        </w:rPr>
      </w:pPr>
      <w:r w:rsidRPr="00DC4F3F">
        <w:rPr>
          <w:noProof/>
          <w:lang w:eastAsia="en-US"/>
        </w:rPr>
        <w:drawing>
          <wp:inline distT="0" distB="0" distL="0" distR="0" wp14:anchorId="13A61181" wp14:editId="3177EB67">
            <wp:extent cx="3333750" cy="20046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D4187" w14:textId="6D94D3BC" w:rsidR="00C30CBA" w:rsidRPr="00DC4F3F" w:rsidRDefault="00CD0BD7" w:rsidP="00D135A2">
      <w:pPr>
        <w:pStyle w:val="FigureCaption"/>
      </w:pPr>
      <w:r w:rsidRPr="00DC4F3F">
        <w:rPr>
          <w:rFonts w:hint="cs"/>
          <w:b/>
          <w:bCs/>
          <w:cs/>
        </w:rPr>
        <w:t>รูปที่</w:t>
      </w:r>
      <w:r w:rsidR="00DA5FB9" w:rsidRPr="00DC4F3F">
        <w:rPr>
          <w:b/>
          <w:bCs/>
        </w:rPr>
        <w:t xml:space="preserve"> 1</w:t>
      </w:r>
      <w:r w:rsidR="00DA5FB9"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ของรูปภาพ</w:t>
      </w:r>
      <w:r w:rsidR="00DA5FB9" w:rsidRPr="00DC4F3F">
        <w:rPr>
          <w:cs/>
        </w:rPr>
        <w:t xml:space="preserve"> (</w:t>
      </w:r>
      <w:r w:rsidRPr="00DC4F3F">
        <w:rPr>
          <w:lang w:val="en-SG"/>
        </w:rPr>
        <w:t>F</w:t>
      </w:r>
      <w:proofErr w:type="spellStart"/>
      <w:r w:rsidR="00DA5FB9" w:rsidRPr="00DC4F3F">
        <w:t>igure</w:t>
      </w:r>
      <w:proofErr w:type="spellEnd"/>
      <w:r w:rsidR="00DA5FB9" w:rsidRPr="00DC4F3F">
        <w:t xml:space="preserve"> </w:t>
      </w:r>
      <w:r w:rsidRPr="00DC4F3F">
        <w:t>C</w:t>
      </w:r>
      <w:r w:rsidR="00DA5FB9" w:rsidRPr="00DC4F3F">
        <w:t>aption</w:t>
      </w:r>
      <w:r w:rsidR="00DA5FB9" w:rsidRPr="00DC4F3F">
        <w:rPr>
          <w:cs/>
        </w:rPr>
        <w:t>)</w:t>
      </w:r>
    </w:p>
    <w:p w14:paraId="33B08207" w14:textId="77777777" w:rsidR="00072D5E" w:rsidRDefault="00072D5E" w:rsidP="00C30CBA">
      <w:pPr>
        <w:pStyle w:val="TableCaption"/>
        <w:jc w:val="left"/>
        <w:rPr>
          <w:b/>
          <w:bCs/>
        </w:rPr>
      </w:pPr>
    </w:p>
    <w:p w14:paraId="18EBA147" w14:textId="3C7A1CD2" w:rsidR="00650B92" w:rsidRPr="00CB3472" w:rsidRDefault="00650B92" w:rsidP="00C30CBA">
      <w:pPr>
        <w:pStyle w:val="TableCaption"/>
        <w:jc w:val="left"/>
      </w:pPr>
      <w:r w:rsidRPr="00DC4F3F">
        <w:rPr>
          <w:b/>
          <w:bCs/>
          <w:cs/>
        </w:rPr>
        <w:t>ตารางที่</w:t>
      </w:r>
      <w:r w:rsidRPr="00DC4F3F">
        <w:rPr>
          <w:b/>
          <w:bCs/>
        </w:rPr>
        <w:t xml:space="preserve"> 1</w:t>
      </w:r>
      <w:r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ตาราง (</w:t>
      </w:r>
      <w:r w:rsidRPr="00DC4F3F">
        <w:t>Table Caption</w:t>
      </w:r>
      <w:r w:rsidRPr="00DC4F3F">
        <w:rPr>
          <w:cs/>
          <w:lang w:val="en-SG"/>
        </w:rPr>
        <w:t>)</w:t>
      </w:r>
    </w:p>
    <w:tbl>
      <w:tblPr>
        <w:tblW w:w="73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97"/>
        <w:gridCol w:w="1560"/>
        <w:gridCol w:w="2409"/>
      </w:tblGrid>
      <w:tr w:rsidR="00650B92" w:rsidRPr="00DC4F3F" w14:paraId="058D5B3E" w14:textId="77777777" w:rsidTr="00CB3472">
        <w:trPr>
          <w:cantSplit/>
        </w:trPr>
        <w:tc>
          <w:tcPr>
            <w:tcW w:w="3397" w:type="dxa"/>
            <w:vMerge w:val="restart"/>
            <w:vAlign w:val="center"/>
          </w:tcPr>
          <w:p w14:paraId="2296D79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3969" w:type="dxa"/>
            <w:gridSpan w:val="2"/>
          </w:tcPr>
          <w:p w14:paraId="0FD8A70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DC4F3F" w14:paraId="046FD9C9" w14:textId="77777777" w:rsidTr="00CB3472">
        <w:trPr>
          <w:cantSplit/>
        </w:trPr>
        <w:tc>
          <w:tcPr>
            <w:tcW w:w="3397" w:type="dxa"/>
            <w:vMerge/>
          </w:tcPr>
          <w:p w14:paraId="1AF211DF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60" w:type="dxa"/>
          </w:tcPr>
          <w:p w14:paraId="53A46244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5</w:t>
            </w:r>
          </w:p>
        </w:tc>
        <w:tc>
          <w:tcPr>
            <w:tcW w:w="2409" w:type="dxa"/>
          </w:tcPr>
          <w:p w14:paraId="645AA4C4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6</w:t>
            </w:r>
          </w:p>
        </w:tc>
      </w:tr>
      <w:tr w:rsidR="00650B92" w:rsidRPr="00DC4F3F" w14:paraId="50C92668" w14:textId="77777777" w:rsidTr="00CB3472">
        <w:trPr>
          <w:cantSplit/>
        </w:trPr>
        <w:tc>
          <w:tcPr>
            <w:tcW w:w="3397" w:type="dxa"/>
          </w:tcPr>
          <w:p w14:paraId="52029AAF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กษตรกรรม</w:t>
            </w:r>
          </w:p>
        </w:tc>
        <w:tc>
          <w:tcPr>
            <w:tcW w:w="1560" w:type="dxa"/>
          </w:tcPr>
          <w:p w14:paraId="48F4FAE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2409" w:type="dxa"/>
          </w:tcPr>
          <w:p w14:paraId="794B174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DC4F3F" w14:paraId="5C2BEA40" w14:textId="77777777" w:rsidTr="00CB3472">
        <w:trPr>
          <w:cantSplit/>
        </w:trPr>
        <w:tc>
          <w:tcPr>
            <w:tcW w:w="3397" w:type="dxa"/>
          </w:tcPr>
          <w:p w14:paraId="4FD34A5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หมืองแร่</w:t>
            </w:r>
          </w:p>
        </w:tc>
        <w:tc>
          <w:tcPr>
            <w:tcW w:w="1560" w:type="dxa"/>
          </w:tcPr>
          <w:p w14:paraId="77D87872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2409" w:type="dxa"/>
          </w:tcPr>
          <w:p w14:paraId="4691A320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DC4F3F" w14:paraId="3BD1F8BF" w14:textId="77777777" w:rsidTr="00CB3472">
        <w:trPr>
          <w:cantSplit/>
        </w:trPr>
        <w:tc>
          <w:tcPr>
            <w:tcW w:w="3397" w:type="dxa"/>
          </w:tcPr>
          <w:p w14:paraId="1BC67B1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อุตสาหกรรม</w:t>
            </w:r>
          </w:p>
        </w:tc>
        <w:tc>
          <w:tcPr>
            <w:tcW w:w="1560" w:type="dxa"/>
          </w:tcPr>
          <w:p w14:paraId="286D9D3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2409" w:type="dxa"/>
          </w:tcPr>
          <w:p w14:paraId="1034273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DC4F3F" w14:paraId="78C90990" w14:textId="77777777" w:rsidTr="00CB3472">
        <w:trPr>
          <w:cantSplit/>
        </w:trPr>
        <w:tc>
          <w:tcPr>
            <w:tcW w:w="3397" w:type="dxa"/>
          </w:tcPr>
          <w:p w14:paraId="014089F6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ไฟฟ้า</w:t>
            </w:r>
          </w:p>
        </w:tc>
        <w:tc>
          <w:tcPr>
            <w:tcW w:w="1560" w:type="dxa"/>
          </w:tcPr>
          <w:p w14:paraId="23F95C4A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2409" w:type="dxa"/>
          </w:tcPr>
          <w:p w14:paraId="30564605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DC4F3F" w14:paraId="07B0CFB6" w14:textId="77777777" w:rsidTr="00CB3472">
        <w:trPr>
          <w:cantSplit/>
        </w:trPr>
        <w:tc>
          <w:tcPr>
            <w:tcW w:w="3397" w:type="dxa"/>
          </w:tcPr>
          <w:p w14:paraId="5380D66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5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การก่อสร้าง</w:t>
            </w:r>
          </w:p>
        </w:tc>
        <w:tc>
          <w:tcPr>
            <w:tcW w:w="1560" w:type="dxa"/>
          </w:tcPr>
          <w:p w14:paraId="10AE240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2409" w:type="dxa"/>
          </w:tcPr>
          <w:p w14:paraId="03A90EFE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DC4F3F" w14:paraId="2F219927" w14:textId="77777777" w:rsidTr="00CB3472">
        <w:trPr>
          <w:cantSplit/>
        </w:trPr>
        <w:tc>
          <w:tcPr>
            <w:tcW w:w="3397" w:type="dxa"/>
          </w:tcPr>
          <w:p w14:paraId="251D3DC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6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ที่พักอาศัยและการพาณิชย์</w:t>
            </w:r>
          </w:p>
        </w:tc>
        <w:tc>
          <w:tcPr>
            <w:tcW w:w="1560" w:type="dxa"/>
          </w:tcPr>
          <w:p w14:paraId="6DD6D746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2409" w:type="dxa"/>
          </w:tcPr>
          <w:p w14:paraId="660D812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DC4F3F" w14:paraId="3C5F1C01" w14:textId="77777777" w:rsidTr="00CB3472">
        <w:trPr>
          <w:cantSplit/>
        </w:trPr>
        <w:tc>
          <w:tcPr>
            <w:tcW w:w="3397" w:type="dxa"/>
          </w:tcPr>
          <w:p w14:paraId="36FD4609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คมนาคมขนส่ง</w:t>
            </w:r>
          </w:p>
        </w:tc>
        <w:tc>
          <w:tcPr>
            <w:tcW w:w="1560" w:type="dxa"/>
          </w:tcPr>
          <w:p w14:paraId="2D748B15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2409" w:type="dxa"/>
          </w:tcPr>
          <w:p w14:paraId="6B0866D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DC4F3F" w14:paraId="0C2126C7" w14:textId="77777777" w:rsidTr="00CB3472">
        <w:trPr>
          <w:cantSplit/>
        </w:trPr>
        <w:tc>
          <w:tcPr>
            <w:tcW w:w="3397" w:type="dxa"/>
          </w:tcPr>
          <w:p w14:paraId="27C2259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1560" w:type="dxa"/>
          </w:tcPr>
          <w:p w14:paraId="5E29A3F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2409" w:type="dxa"/>
          </w:tcPr>
          <w:p w14:paraId="7E833F52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14:paraId="7423FDB2" w14:textId="77777777" w:rsidR="00B64DEF" w:rsidRDefault="00B64DEF" w:rsidP="00ED603D">
      <w:pPr>
        <w:pStyle w:val="Heading2"/>
        <w:numPr>
          <w:ilvl w:val="0"/>
          <w:numId w:val="0"/>
        </w:numPr>
      </w:pPr>
    </w:p>
    <w:p w14:paraId="6ED948AD" w14:textId="08E5D4DE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5 </w:t>
      </w:r>
      <w:r w:rsidR="00275398" w:rsidRPr="00DC4F3F">
        <w:rPr>
          <w:rFonts w:hint="cs"/>
          <w:cs/>
        </w:rPr>
        <w:t>สมการ</w:t>
      </w:r>
    </w:p>
    <w:p w14:paraId="20C61161" w14:textId="514F8F4E" w:rsidR="00275398" w:rsidRPr="004D733F" w:rsidRDefault="00275398" w:rsidP="00CB5486">
      <w:pPr>
        <w:pStyle w:val="BodyText"/>
      </w:pPr>
      <w:r w:rsidRPr="00DC4F3F">
        <w:rPr>
          <w:rFonts w:hint="cs"/>
          <w:cs/>
        </w:rPr>
        <w:t>การเขียนสมการให</w:t>
      </w:r>
      <w:r w:rsidR="00017F05" w:rsidRPr="00DC4F3F">
        <w:rPr>
          <w:rFonts w:hint="cs"/>
          <w:cs/>
        </w:rPr>
        <w:t>้พิมพ์กึ่งกลางคอลัมน์และพิมพ์เลขลำดับของสมการด้วยตัวเลขอารบิกในวงเล็บชิดขวาคอลัมน์ ให้เว้นระยะห่าง</w:t>
      </w:r>
      <w:r w:rsidR="00017F05" w:rsidRPr="00DC4F3F">
        <w:t xml:space="preserve"> 6 </w:t>
      </w:r>
      <w:proofErr w:type="spellStart"/>
      <w:r w:rsidR="00017F05" w:rsidRPr="00DC4F3F">
        <w:t>pt</w:t>
      </w:r>
      <w:proofErr w:type="spellEnd"/>
      <w:r w:rsidR="00017F05" w:rsidRPr="00DC4F3F">
        <w:t xml:space="preserve"> </w:t>
      </w:r>
      <w:r w:rsidR="00017F05" w:rsidRPr="00DC4F3F">
        <w:rPr>
          <w:rFonts w:hint="cs"/>
          <w:cs/>
        </w:rPr>
        <w:t xml:space="preserve">ก่อนและหลังย่อหน้าของสมการ สมการให้พิมพ์ด้วยตัวอักษร </w:t>
      </w:r>
      <w:r w:rsidR="00017F05" w:rsidRPr="00DC4F3F">
        <w:rPr>
          <w:rFonts w:hint="cs"/>
          <w:cs/>
          <w:lang w:val="en-SG"/>
        </w:rPr>
        <w:t xml:space="preserve">หรือ </w:t>
      </w:r>
      <w:r w:rsidR="00017F05" w:rsidRPr="00DC4F3F">
        <w:rPr>
          <w:lang w:val="en-SG"/>
        </w:rPr>
        <w:t xml:space="preserve">Symbol </w:t>
      </w:r>
      <w:r w:rsidR="00017F05" w:rsidRPr="00DC4F3F">
        <w:rPr>
          <w:rFonts w:hint="cs"/>
          <w:cs/>
          <w:lang w:val="en-SG"/>
        </w:rPr>
        <w:t>ตัวแปรและค่าคงที่ให้พิมพ์ด้วยตัวเอียง</w:t>
      </w:r>
      <w:r w:rsidR="00650B92" w:rsidRPr="00DC4F3F">
        <w:rPr>
          <w:rFonts w:hint="cs"/>
          <w:cs/>
        </w:rPr>
        <w:t xml:space="preserve"> ส่วนชื่อฟังก์ชันให้ใช้ตัวปกติ</w:t>
      </w:r>
      <w:r w:rsidR="00017F05" w:rsidRPr="00DC4F3F">
        <w:rPr>
          <w:rFonts w:hint="cs"/>
          <w:cs/>
        </w:rPr>
        <w:t xml:space="preserve"> </w:t>
      </w:r>
      <w:r w:rsidR="00017F05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 w:rsidRPr="00DC4F3F">
        <w:rPr>
          <w:lang w:val="en-SG"/>
        </w:rPr>
        <w:t xml:space="preserve">Style </w:t>
      </w:r>
      <w:r w:rsidR="00017F05" w:rsidRPr="00DC4F3F">
        <w:rPr>
          <w:cs/>
          <w:lang w:val="en-SG"/>
        </w:rPr>
        <w:t>“</w:t>
      </w:r>
      <w:r w:rsidR="00017F05" w:rsidRPr="00DC4F3F">
        <w:rPr>
          <w:lang w:val="en-SG"/>
        </w:rPr>
        <w:t>Equation</w:t>
      </w:r>
      <w:r w:rsidR="00017F05" w:rsidRPr="00DC4F3F">
        <w:rPr>
          <w:cs/>
          <w:lang w:val="en-SG"/>
        </w:rPr>
        <w:t xml:space="preserve">” </w:t>
      </w:r>
      <w:r w:rsidR="00650B92" w:rsidRPr="00DC4F3F">
        <w:rPr>
          <w:rFonts w:hint="cs"/>
          <w:cs/>
          <w:lang w:val="en-SG"/>
        </w:rPr>
        <w:t>สำหรับสมการ</w:t>
      </w:r>
      <w:r w:rsidR="004D733F">
        <w:rPr>
          <w:rFonts w:hint="cs"/>
          <w:cs/>
          <w:lang w:val="en-SG"/>
        </w:rPr>
        <w:t xml:space="preserve"> ดังสมการที่ </w:t>
      </w:r>
      <w:r w:rsidR="004D733F">
        <w:t xml:space="preserve">(1) </w:t>
      </w:r>
      <w:r w:rsidR="004D733F">
        <w:rPr>
          <w:rFonts w:hint="cs"/>
          <w:cs/>
        </w:rPr>
        <w:t>ผู้เขียนอาจ</w:t>
      </w:r>
      <w:r w:rsidR="004D733F" w:rsidRPr="004D733F">
        <w:rPr>
          <w:cs/>
        </w:rPr>
        <w:t>แสดงสูตรการคำนวณเฉพาะทาง แต่ค่าสถิติพื้นฐาน เช่น ค่าเฉลี่ย ค่าเบี่ยงเบนมาตรฐาน อาจกล่าวถึงได้ โดยไม่ต้องแสดงสูตรการคำนวณ เพื่อการประหยัดพื้นที่ในการเขียน</w:t>
      </w:r>
    </w:p>
    <w:bookmarkStart w:id="1" w:name="MTBlankEqn"/>
    <w:p w14:paraId="69958BE1" w14:textId="683CCBC9" w:rsidR="001B6D89" w:rsidRPr="00DC4F3F" w:rsidRDefault="00E57CBF" w:rsidP="00421369">
      <w:pPr>
        <w:pStyle w:val="Equation"/>
        <w:jc w:val="center"/>
      </w:pPr>
      <w:r w:rsidRPr="00DC4F3F">
        <w:rPr>
          <w:noProof/>
          <w:position w:val="-6"/>
        </w:rPr>
        <w:object w:dxaOrig="1100" w:dyaOrig="279" w14:anchorId="54994D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4.35pt;height:13.9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45826661" r:id="rId13"/>
        </w:object>
      </w:r>
      <w:bookmarkEnd w:id="1"/>
      <w:r w:rsidR="001B6D89" w:rsidRPr="00DC4F3F">
        <w:tab/>
      </w:r>
      <w:r w:rsidR="001B6D89" w:rsidRPr="00DC4F3F">
        <w:rPr>
          <w:cs/>
        </w:rPr>
        <w:t>(</w:t>
      </w:r>
      <w:r w:rsidR="001B6D89" w:rsidRPr="00DC4F3F">
        <w:t>1</w:t>
      </w:r>
      <w:r w:rsidR="001B6D89" w:rsidRPr="00DC4F3F">
        <w:rPr>
          <w:cs/>
        </w:rPr>
        <w:t>)</w:t>
      </w:r>
    </w:p>
    <w:p w14:paraId="23E0C2DE" w14:textId="5D390CCC" w:rsidR="00B64DEF" w:rsidRPr="00582CB7" w:rsidRDefault="00B64DEF" w:rsidP="00B64DEF">
      <w:pPr>
        <w:pStyle w:val="Heading1"/>
        <w:numPr>
          <w:ilvl w:val="0"/>
          <w:numId w:val="0"/>
        </w:numPr>
        <w:jc w:val="left"/>
        <w:rPr>
          <w:sz w:val="32"/>
          <w:szCs w:val="32"/>
        </w:rPr>
      </w:pPr>
      <w:r>
        <w:rPr>
          <w:sz w:val="32"/>
          <w:szCs w:val="32"/>
        </w:rPr>
        <w:t>4</w:t>
      </w:r>
      <w:r w:rsidRPr="00582CB7">
        <w:rPr>
          <w:sz w:val="32"/>
          <w:szCs w:val="32"/>
          <w:cs/>
        </w:rPr>
        <w:t xml:space="preserve">. </w:t>
      </w:r>
      <w:r w:rsidRPr="00B64DEF">
        <w:rPr>
          <w:sz w:val="32"/>
          <w:szCs w:val="32"/>
          <w:cs/>
        </w:rPr>
        <w:t>สรุปผลการวิจัย</w:t>
      </w:r>
    </w:p>
    <w:p w14:paraId="00A0793F" w14:textId="5EEEC419" w:rsidR="00B64DEF" w:rsidRPr="00DC4F3F" w:rsidRDefault="00B64DEF" w:rsidP="00B64DEF">
      <w:pPr>
        <w:pStyle w:val="BodyText"/>
        <w:rPr>
          <w:cs/>
        </w:rPr>
      </w:pPr>
      <w:r w:rsidRPr="00B64DEF">
        <w:rPr>
          <w:cs/>
        </w:rPr>
        <w:t xml:space="preserve">เป็นการสรุปแนวคิดที่ได้จากบทความ รวมทั้งข้อเสนอแนะเพื่อการนำข้อมูลจากบทความนี้ไปใช้ประโยชน์ ควรใช้ภาษาที่ชัดเจนและรัดกุม บ่งบอกถึงการตอบคำถามของการวิจัยที่ชัดเจนหรือสมมติฐานของการวิจัยที่ตั้งไว้ หัวข้อใช้ตัวแบบหนาขนาด </w:t>
      </w:r>
      <w:r w:rsidRPr="00B64DEF">
        <w:t xml:space="preserve">16 Point </w:t>
      </w:r>
      <w:r w:rsidRPr="00B64DEF">
        <w:rPr>
          <w:cs/>
        </w:rPr>
        <w:t xml:space="preserve">วางชิดขอบซ้าย ส่วนรายละเอียดใช้ตัวแบบธรรมดาขนาด </w:t>
      </w:r>
      <w:r w:rsidRPr="00B64DEF">
        <w:t>14 Point</w:t>
      </w:r>
    </w:p>
    <w:p w14:paraId="2924282E" w14:textId="749DB266" w:rsidR="00563013" w:rsidRPr="00582CB7" w:rsidRDefault="00ED603D" w:rsidP="00C30CBA">
      <w:pPr>
        <w:pStyle w:val="Heading1"/>
        <w:numPr>
          <w:ilvl w:val="0"/>
          <w:numId w:val="0"/>
        </w:numPr>
        <w:jc w:val="left"/>
        <w:rPr>
          <w:sz w:val="32"/>
          <w:szCs w:val="32"/>
        </w:rPr>
      </w:pPr>
      <w:r>
        <w:rPr>
          <w:sz w:val="32"/>
          <w:szCs w:val="32"/>
        </w:rPr>
        <w:t>5</w:t>
      </w:r>
      <w:r w:rsidR="00C30CBA" w:rsidRPr="00582CB7">
        <w:rPr>
          <w:sz w:val="32"/>
          <w:szCs w:val="32"/>
          <w:cs/>
        </w:rPr>
        <w:t xml:space="preserve">. </w:t>
      </w:r>
      <w:r w:rsidR="00042E71" w:rsidRPr="00582CB7">
        <w:rPr>
          <w:rFonts w:hint="cs"/>
          <w:sz w:val="32"/>
          <w:szCs w:val="32"/>
          <w:cs/>
        </w:rPr>
        <w:t>กิตติกรรมประกาศ</w:t>
      </w:r>
    </w:p>
    <w:p w14:paraId="6B2646B3" w14:textId="63EC75A2" w:rsidR="00563013" w:rsidRPr="00DC4F3F" w:rsidRDefault="00042E71" w:rsidP="00042E71">
      <w:pPr>
        <w:pStyle w:val="BodyText"/>
        <w:rPr>
          <w:cs/>
        </w:rPr>
      </w:pPr>
      <w:r w:rsidRPr="00DC4F3F">
        <w:rPr>
          <w:rFonts w:hint="cs"/>
          <w:cs/>
        </w:rPr>
        <w:t>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 w:rsidRPr="00DC4F3F">
        <w:rPr>
          <w:rFonts w:hint="cs"/>
          <w:cs/>
        </w:rPr>
        <w:t>งานวิจัย</w:t>
      </w:r>
    </w:p>
    <w:p w14:paraId="367320A3" w14:textId="6D57ABCC" w:rsidR="00563013" w:rsidRPr="00582CB7" w:rsidRDefault="00ED603D" w:rsidP="00C30CBA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</w:rPr>
      </w:pPr>
      <w:r>
        <w:rPr>
          <w:sz w:val="32"/>
          <w:szCs w:val="32"/>
        </w:rPr>
        <w:t>6</w:t>
      </w:r>
      <w:r w:rsidR="00C30CBA" w:rsidRPr="00582CB7">
        <w:rPr>
          <w:sz w:val="32"/>
          <w:szCs w:val="32"/>
          <w:cs/>
        </w:rPr>
        <w:t xml:space="preserve">. </w:t>
      </w:r>
      <w:r w:rsidR="00700938" w:rsidRPr="00582CB7">
        <w:rPr>
          <w:rFonts w:hint="cs"/>
          <w:sz w:val="32"/>
          <w:szCs w:val="32"/>
          <w:cs/>
        </w:rPr>
        <w:t>เอกสารอ้างอิง</w:t>
      </w:r>
    </w:p>
    <w:p w14:paraId="4775B355" w14:textId="77777777" w:rsidR="006F2BEC" w:rsidRPr="00211527" w:rsidRDefault="00BB2CDD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DC4F3F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</w:t>
      </w:r>
      <w:r w:rsidR="009E43AF">
        <w:rPr>
          <w:rFonts w:hint="cs"/>
          <w:cs/>
        </w:rPr>
        <w:t>แบบ</w:t>
      </w:r>
      <w:r w:rsidR="004421A6" w:rsidRPr="004421A6">
        <w:t xml:space="preserve"> </w:t>
      </w:r>
      <w:r w:rsidR="004421A6">
        <w:t>APA (</w:t>
      </w:r>
      <w:r w:rsidR="004421A6" w:rsidRPr="004421A6">
        <w:t>American Psychological Association</w:t>
      </w:r>
      <w:r w:rsidR="004421A6">
        <w:t>)</w:t>
      </w:r>
      <w:r w:rsidR="009E43AF">
        <w:t xml:space="preserve"> </w:t>
      </w:r>
      <w:r w:rsidR="006F2BEC"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การเขียนอ้างอิงในเนื้อหา</w:t>
      </w:r>
    </w:p>
    <w:p w14:paraId="096D9DA6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การเขียนบรรณานุกรมแบบ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PA 7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th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ป็นรูปแบบการเขียนอ้างอิงแบบนาม-ปี โดยการระบุชื่อผู้เขียนและตามด้วยปีที่เขียน</w:t>
      </w:r>
    </w:p>
    <w:p w14:paraId="4D458DA5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การอ้างอิงชื่อผู้เขียนก่อนข้อความ</w:t>
      </w:r>
    </w:p>
    <w:tbl>
      <w:tblPr>
        <w:tblW w:w="9639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16"/>
        <w:gridCol w:w="3162"/>
        <w:gridCol w:w="4961"/>
      </w:tblGrid>
      <w:tr w:rsidR="006F2BEC" w:rsidRPr="00211527" w14:paraId="3A53E3D4" w14:textId="77777777" w:rsidTr="00D24339">
        <w:tc>
          <w:tcPr>
            <w:tcW w:w="0" w:type="auto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0057D075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 </w:t>
            </w:r>
          </w:p>
        </w:tc>
        <w:tc>
          <w:tcPr>
            <w:tcW w:w="3162" w:type="dxa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43E4BFFE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  <w:cs/>
              </w:rPr>
              <w:t>ภาษาอังกฤษ</w:t>
            </w:r>
          </w:p>
        </w:tc>
        <w:tc>
          <w:tcPr>
            <w:tcW w:w="4961" w:type="dxa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39A6428D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  <w:cs/>
              </w:rPr>
              <w:t>ภาษาไทย</w:t>
            </w:r>
          </w:p>
        </w:tc>
      </w:tr>
      <w:tr w:rsidR="006F2BEC" w:rsidRPr="00211527" w14:paraId="3BF751E4" w14:textId="77777777" w:rsidTr="00D24339">
        <w:tc>
          <w:tcPr>
            <w:tcW w:w="0" w:type="auto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3F58163B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  <w:cs/>
              </w:rPr>
              <w:t xml:space="preserve">ผู้แต่ง </w:t>
            </w: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</w:rPr>
              <w:t xml:space="preserve">1 </w:t>
            </w: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  <w:cs/>
              </w:rPr>
              <w:t>คน</w:t>
            </w:r>
          </w:p>
        </w:tc>
        <w:tc>
          <w:tcPr>
            <w:tcW w:w="3162" w:type="dxa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3159A396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Last Name (Year) or Organization (Year)</w:t>
            </w:r>
          </w:p>
        </w:tc>
        <w:tc>
          <w:tcPr>
            <w:tcW w:w="4961" w:type="dxa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56E57646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ชื่อ นามสกุล (ปีพิมพ์) หรือ องค์กร (ปีที่พิมพ์)</w:t>
            </w:r>
          </w:p>
        </w:tc>
      </w:tr>
      <w:tr w:rsidR="006F2BEC" w:rsidRPr="00211527" w14:paraId="32B6EDFD" w14:textId="77777777" w:rsidTr="00D24339">
        <w:tc>
          <w:tcPr>
            <w:tcW w:w="0" w:type="auto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1A0D7857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ตัวอย่าง</w:t>
            </w:r>
          </w:p>
        </w:tc>
        <w:tc>
          <w:tcPr>
            <w:tcW w:w="3162" w:type="dxa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11CE5349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Abrams (2018)</w:t>
            </w:r>
          </w:p>
        </w:tc>
        <w:tc>
          <w:tcPr>
            <w:tcW w:w="4961" w:type="dxa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335DDB68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 xml:space="preserve">  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สร</w:t>
            </w:r>
            <w:proofErr w:type="spellStart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ญา</w:t>
            </w:r>
            <w:proofErr w:type="spellEnd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 xml:space="preserve"> แสงเย็นพันธ์ (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2565)</w:t>
            </w:r>
          </w:p>
        </w:tc>
      </w:tr>
      <w:tr w:rsidR="006F2BEC" w:rsidRPr="00211527" w14:paraId="74116396" w14:textId="77777777" w:rsidTr="00D24339">
        <w:tc>
          <w:tcPr>
            <w:tcW w:w="0" w:type="auto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2ED4C825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  <w:cs/>
              </w:rPr>
              <w:t xml:space="preserve">ผู้แต่ง </w:t>
            </w: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</w:rPr>
              <w:t xml:space="preserve">2 </w:t>
            </w: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  <w:cs/>
              </w:rPr>
              <w:t>คน</w:t>
            </w:r>
          </w:p>
        </w:tc>
        <w:tc>
          <w:tcPr>
            <w:tcW w:w="3162" w:type="dxa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340F06FD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Last Name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vertAlign w:val="superscript"/>
              </w:rPr>
              <w:t>1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 and Last Name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vertAlign w:val="superscript"/>
              </w:rPr>
              <w:t>2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 (Year)</w:t>
            </w:r>
          </w:p>
        </w:tc>
        <w:tc>
          <w:tcPr>
            <w:tcW w:w="4961" w:type="dxa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3F8BDFB1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ชื่อ นามสกุล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vertAlign w:val="superscript"/>
              </w:rPr>
              <w:t>1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 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และ ชื่อ นามสกุล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vertAlign w:val="superscript"/>
              </w:rPr>
              <w:t>2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 (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ปีพิมพ์)</w:t>
            </w:r>
          </w:p>
        </w:tc>
      </w:tr>
      <w:tr w:rsidR="006F2BEC" w:rsidRPr="00211527" w14:paraId="5FAEC74D" w14:textId="77777777" w:rsidTr="00D24339">
        <w:tc>
          <w:tcPr>
            <w:tcW w:w="0" w:type="auto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5A266CF9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lastRenderedPageBreak/>
              <w:t xml:space="preserve">  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ตัวอย่าง</w:t>
            </w:r>
          </w:p>
        </w:tc>
        <w:tc>
          <w:tcPr>
            <w:tcW w:w="3162" w:type="dxa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0F2F737D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Wegener and Petty (1994)</w:t>
            </w:r>
          </w:p>
        </w:tc>
        <w:tc>
          <w:tcPr>
            <w:tcW w:w="4961" w:type="dxa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2A6E2C86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 xml:space="preserve">  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 xml:space="preserve">ธีรศักดิ์ </w:t>
            </w:r>
            <w:proofErr w:type="spellStart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อุป</w:t>
            </w:r>
            <w:proofErr w:type="spellEnd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รม</w:t>
            </w:r>
            <w:proofErr w:type="spellStart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ัย</w:t>
            </w:r>
            <w:proofErr w:type="spellEnd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 xml:space="preserve"> อุปไมยอธิชัย และ </w:t>
            </w:r>
            <w:proofErr w:type="spellStart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สุุ</w:t>
            </w:r>
            <w:proofErr w:type="spellEnd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ชาติ บางวิเศษ (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2563)</w:t>
            </w:r>
          </w:p>
        </w:tc>
      </w:tr>
      <w:tr w:rsidR="006F2BEC" w:rsidRPr="00211527" w14:paraId="7E51E0D9" w14:textId="77777777" w:rsidTr="00D24339">
        <w:tc>
          <w:tcPr>
            <w:tcW w:w="0" w:type="auto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4F20BEC5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  <w:cs/>
              </w:rPr>
              <w:t xml:space="preserve">ผู้แต่ง </w:t>
            </w: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</w:rPr>
              <w:t xml:space="preserve">3+ </w:t>
            </w:r>
            <w:r w:rsidRPr="00211527">
              <w:rPr>
                <w:rFonts w:ascii="TH Sarabun New" w:eastAsia="Times New Roman" w:hAnsi="TH Sarabun New" w:cs="TH Sarabun New"/>
                <w:b/>
                <w:bCs/>
                <w:sz w:val="32"/>
                <w:szCs w:val="32"/>
                <w:cs/>
              </w:rPr>
              <w:t>คน</w:t>
            </w:r>
          </w:p>
        </w:tc>
        <w:tc>
          <w:tcPr>
            <w:tcW w:w="3162" w:type="dxa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364377B0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Last Name et al., (Year)</w:t>
            </w:r>
          </w:p>
        </w:tc>
        <w:tc>
          <w:tcPr>
            <w:tcW w:w="4961" w:type="dxa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555378E6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ชื่อ นามสกุล และคณะ (ปีที่พิมพ์)</w:t>
            </w:r>
          </w:p>
        </w:tc>
      </w:tr>
      <w:tr w:rsidR="006F2BEC" w:rsidRPr="00211527" w14:paraId="199B953E" w14:textId="77777777" w:rsidTr="00D24339">
        <w:tc>
          <w:tcPr>
            <w:tcW w:w="0" w:type="auto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262BE81C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 xml:space="preserve">  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ตัวอย่าง</w:t>
            </w:r>
          </w:p>
        </w:tc>
        <w:tc>
          <w:tcPr>
            <w:tcW w:w="3162" w:type="dxa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7D7436A3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Harris et al., (2018)</w:t>
            </w:r>
          </w:p>
        </w:tc>
        <w:tc>
          <w:tcPr>
            <w:tcW w:w="4961" w:type="dxa"/>
            <w:shd w:val="clear" w:color="auto" w:fill="F0F0F0"/>
            <w:tcMar>
              <w:top w:w="90" w:type="dxa"/>
              <w:left w:w="150" w:type="dxa"/>
              <w:bottom w:w="90" w:type="dxa"/>
              <w:right w:w="150" w:type="dxa"/>
            </w:tcMar>
            <w:hideMark/>
          </w:tcPr>
          <w:p w14:paraId="6E60FB74" w14:textId="77777777" w:rsidR="006F2BEC" w:rsidRPr="00211527" w:rsidRDefault="006F2BEC" w:rsidP="00D24339">
            <w:pPr>
              <w:rPr>
                <w:rFonts w:ascii="TH Sarabun New" w:eastAsia="Times New Roman" w:hAnsi="TH Sarabun New" w:cs="TH Sarabun New"/>
                <w:sz w:val="32"/>
                <w:szCs w:val="32"/>
              </w:rPr>
            </w:pP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 xml:space="preserve">  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สร</w:t>
            </w:r>
            <w:proofErr w:type="spellStart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>ญา</w:t>
            </w:r>
            <w:proofErr w:type="spellEnd"/>
            <w:r w:rsidRPr="00211527"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  <w:t xml:space="preserve"> แสงเย็นพันธ์ และคณะ (</w:t>
            </w:r>
            <w:r w:rsidRPr="00211527">
              <w:rPr>
                <w:rFonts w:ascii="TH Sarabun New" w:eastAsia="Times New Roman" w:hAnsi="TH Sarabun New" w:cs="TH Sarabun New"/>
                <w:sz w:val="32"/>
                <w:szCs w:val="32"/>
              </w:rPr>
              <w:t>2565)</w:t>
            </w:r>
          </w:p>
        </w:tc>
      </w:tr>
    </w:tbl>
    <w:p w14:paraId="00B927FF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–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กรณีไม่ปรากฏปีที่พิมพ์ ให้ใส่ (ม.ป.ป.) หรือ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.d.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–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กรณีพิมพ์ครั้งที่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1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ไม่ต้องระบุครั้งที่พิมพ์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–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กรณีไม่ปรากฏสถานที่พิมพ์ ให้ใส่ (ม.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ป.ท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.) หรือ (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.p.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</w:t>
      </w:r>
    </w:p>
    <w:p w14:paraId="5A400527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การลงชื่อผู้เขียน</w:t>
      </w:r>
    </w:p>
    <w:p w14:paraId="651286C1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ผู้เขียน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1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คน</w:t>
      </w:r>
    </w:p>
    <w:p w14:paraId="12C87A66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./(ปีพิมพ์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เรื่อง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)./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.</w:t>
      </w:r>
    </w:p>
    <w:p w14:paraId="300C5E31" w14:textId="77777777" w:rsidR="006F2BEC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 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itle of the book/(Edition ed.)./Publisher.</w:t>
      </w:r>
    </w:p>
    <w:p w14:paraId="65864E0C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</w:p>
    <w:p w14:paraId="6C6D10CD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ผู้เขียน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2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คน</w:t>
      </w:r>
    </w:p>
    <w:p w14:paraId="2F2A7EA3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และชื่อ นามสกุล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ปีพิมพ์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เรื่อง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)./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.</w:t>
      </w:r>
    </w:p>
    <w:p w14:paraId="0C48F7ED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&amp; Author, B. B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itle of the book/(Edition ed.)./Publisher.</w:t>
      </w:r>
    </w:p>
    <w:p w14:paraId="665C083A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ผู้เขียน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3-20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คน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b/>
          <w:bCs/>
          <w:i/>
          <w:iCs/>
          <w:color w:val="222222"/>
          <w:sz w:val="32"/>
          <w:szCs w:val="32"/>
        </w:rPr>
        <w:t>(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ใดยให้ใส่ชื่อ นามสกุลให้ครบทุกคน)</w:t>
      </w:r>
    </w:p>
    <w:p w14:paraId="73B47DB2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3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4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5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6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7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8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9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0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3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4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5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6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7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8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9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และชื่อ นามสกุล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20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ปีพิมพ์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เรื่อง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)./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.</w:t>
      </w:r>
    </w:p>
    <w:p w14:paraId="6E4713B1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 Author, B. B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3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4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5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6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7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8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9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0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3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4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5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6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7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8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9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และ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U. U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 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20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 Year).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 ชื่อเรื่อง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)./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.</w:t>
      </w:r>
    </w:p>
    <w:p w14:paraId="37CB5B39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ผู้เขียนมากกว่า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21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คน</w:t>
      </w:r>
    </w:p>
    <w:p w14:paraId="0F775F2B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3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4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5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6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7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8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9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0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3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4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5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6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7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8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9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 …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N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ปีพิมพ์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เรื่อง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)./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.</w:t>
      </w:r>
    </w:p>
    <w:p w14:paraId="718AB6B5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lastRenderedPageBreak/>
        <w:t>Author, A. A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 Author, B. B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3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4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5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6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7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8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9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0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2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3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4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5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6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7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8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19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 … Author, Z. Z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 N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 Year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เรื่อง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)./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.</w:t>
      </w:r>
    </w:p>
    <w:p w14:paraId="71901F88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1.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หนังสือ</w:t>
      </w:r>
    </w:p>
    <w:p w14:paraId="4116A642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ผู้แต่ง./(ปีพิมพ์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เรื่อง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)./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.</w:t>
      </w:r>
    </w:p>
    <w:p w14:paraId="1CF50393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 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itle of the book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Edition ed.)./Publisher.</w:t>
      </w:r>
    </w:p>
    <w:p w14:paraId="7E96F0D2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ุกัญญา รอส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61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วัสดุชีวภาพ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มหาวิทยาลัยนเรศวร.</w:t>
      </w:r>
    </w:p>
    <w:p w14:paraId="7FA1A0FF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จักรพันธ์ เพ็ชรภูมิ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63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พฤติกรรมสุขภาพ : แนวคิด ทฤษฎี และการประยุกต์ใช้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พิมพ์ครั้งที่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3).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 w:rsidRPr="00211527">
        <w:rPr>
          <w:rFonts w:ascii="TH Sarabun New" w:eastAsia="Times New Roman" w:hAnsi="TH Sarabun New" w:cs="TH Sarabun New"/>
          <w:color w:val="FFFFFF" w:themeColor="background1"/>
          <w:sz w:val="32"/>
          <w:szCs w:val="32"/>
        </w:rPr>
        <w:t>//////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มหาวิทยาลัยนเรศวร.</w:t>
      </w:r>
    </w:p>
    <w:p w14:paraId="76AA4873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Schmidt, N. A., &amp; Brown, J. M. (2017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Evidence-based practice for nurses: Appraisal and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</w:r>
      <w:r w:rsidRPr="00211527">
        <w:rPr>
          <w:rFonts w:ascii="TH Sarabun New" w:eastAsia="Times New Roman" w:hAnsi="TH Sarabun New" w:cs="TH Sarabun New"/>
          <w:color w:val="FFFFFF" w:themeColor="background1"/>
          <w:sz w:val="32"/>
          <w:szCs w:val="32"/>
        </w:rPr>
        <w:t>//////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application of research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4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vertAlign w:val="superscript"/>
        </w:rPr>
        <w:t>th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ed.). Jones &amp; Bartlett Learning, LLC.</w:t>
      </w:r>
    </w:p>
    <w:p w14:paraId="7DAA60AE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กรณีที่ผู้แต่งเป็นนิติบุคคล เช่น หน่วยงาน อง</w:t>
      </w:r>
      <w:proofErr w:type="spellStart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คก์ร</w:t>
      </w:r>
      <w:proofErr w:type="spellEnd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 บริษัท หรือเป็นผู้รับผิดชอบในการจัดพิมพ์ ใส่ชื่อย่อ ในส่วนของสำนักพิมพ์ หรือผู้รับผิดชอบในการจัดพิมพ์ได้ เช่น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WHO,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มหาวิทยาลัย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,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สถาบัน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,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กรม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,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โรงพยาบาล</w:t>
      </w:r>
    </w:p>
    <w:p w14:paraId="0C4BEBA0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กรมพัฒนาพลังงานทดแทนและอนุรักษ์พลังงาน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64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คู่มือการตรวจสอบการออกแบบและก่อสร้างอาคาร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</w:r>
      <w:r w:rsidRPr="00211527">
        <w:rPr>
          <w:rFonts w:ascii="TH Sarabun New" w:eastAsia="Times New Roman" w:hAnsi="TH Sarabun New" w:cs="TH Sarabun New"/>
          <w:color w:val="FFFFFF" w:themeColor="background1"/>
          <w:sz w:val="32"/>
          <w:szCs w:val="32"/>
        </w:rPr>
        <w:t>/////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เพื่อการอนุรักษ์พลังงาน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กรม.</w:t>
      </w:r>
    </w:p>
    <w:p w14:paraId="579B08B4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World Health Organization. (2021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World Health Statistics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Report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2021 monitoring health for the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</w:r>
      <w:r w:rsidRPr="00211527">
        <w:rPr>
          <w:rFonts w:ascii="TH Sarabun New" w:eastAsia="Times New Roman" w:hAnsi="TH Sarabun New" w:cs="TH Sarabun New"/>
          <w:color w:val="FFFFFF" w:themeColor="background1"/>
          <w:sz w:val="32"/>
          <w:szCs w:val="32"/>
        </w:rPr>
        <w:t>//////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SDGs, sustainable development goals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. 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WHO</w:t>
      </w:r>
      <w:proofErr w:type="gramEnd"/>
    </w:p>
    <w:p w14:paraId="71A9C857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1.1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บทความหรือบทในหนังสือ (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Book chapter)</w:t>
      </w:r>
    </w:p>
    <w:p w14:paraId="1977A17A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ผู้แต่ง./(ปีพิมพ์)./ชื่อบทหรือชื่อบทความ./ใน/ชื่อบรรณาธิการ/(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บ.ก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.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หนังสือ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xx-xxx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ำนักพิมพ์.</w:t>
      </w:r>
    </w:p>
    <w:p w14:paraId="1D7A8024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/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itle of the chapter./In Editor/(Eds.),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itle of the book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pp./xx-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xxx)./Publisher.</w:t>
      </w:r>
    </w:p>
    <w:p w14:paraId="7F92AF1B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lastRenderedPageBreak/>
        <w:t>วัลลภัช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 สุขสวัสดิ์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2561)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แนวความคิดเรื่องชนชั้นนำทางการเมืองของกีตาโน มอสกา กับชนชั้นนำทางการ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มืองไทยในยุคมาลานำไทย. ใน วัชรพล ศุภจักรวัฒนา และวัชรพล พุทธรักษา (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บ.ก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.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ว่าด้วยทฤษฎี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รัฐศาสตร์และรัฐประ</w:t>
      </w:r>
      <w:proofErr w:type="spellStart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ศา</w:t>
      </w:r>
      <w:proofErr w:type="spellEnd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สนศาสตร์ร่วมสมัย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พิมพ์ครั้งที่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)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น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47-68).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มหาวิทยาลัยนเรศวร.</w:t>
      </w:r>
    </w:p>
    <w:p w14:paraId="39548A55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วรวรร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ณ จิตต์ธรรม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2565)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โรคหัวใจพิการแต่กำเนิดที่พบได้บ่อย. ใน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วรวรร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ณ จิตต์ธรรม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จิร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นท์ วีรกุล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1.2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หนังสือแปล</w:t>
      </w:r>
    </w:p>
    <w:p w14:paraId="7B4BAB87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ผู้แต่ง./(ปีพิมพ์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เรื่องหนังสือภาษาต้นฉบับ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[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หนังสือภาษาไทย]/(พิมพ์ครั้งที่)./สำนักพิมพ์.</w:t>
      </w:r>
    </w:p>
    <w:p w14:paraId="21005347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แบรี่ สมาร์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55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Michel Foucault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[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มิเชล ฟูโก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ต์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]. ศูนย์มานุษยวิทยาสิริธร (องค์การมหาชน).</w:t>
      </w:r>
    </w:p>
    <w:p w14:paraId="2487A0BD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1.3 E-book</w:t>
      </w:r>
    </w:p>
    <w:p w14:paraId="022E3341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3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1.3.1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หนังสืออิเล็กทรอนิกส์ ไม่มี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DOI</w:t>
      </w:r>
    </w:p>
    <w:p w14:paraId="4170E7C1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ผู้แต่ง./(ปีพิมพ์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หนังสือ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)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URL</w:t>
      </w:r>
    </w:p>
    <w:p w14:paraId="2377B83A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 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itle of the book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Edition ed.)./URL</w:t>
      </w:r>
    </w:p>
    <w:p w14:paraId="42E33CC5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จักรพันธ์ เพ็ชรภูมิ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62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พฤติกรรมสุขภาพ : แนวคิด ทฤษฎี และการประยุกต์ใช้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พิมพ์ครั้งที่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3). https://www.ookbee.com</w:t>
      </w:r>
    </w:p>
    <w:p w14:paraId="229F3825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aslam, S. (2003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Research Methods and Statistics in Psychology (SAGE Foundations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of Psychology series).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ttp://www.amazon.com</w:t>
      </w:r>
    </w:p>
    <w:p w14:paraId="5139B078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3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1.3.2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บทความหรือบทในหนังสือ (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Book chapter)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ในรูปแบบหนังสืออิเล็กทรอนิกส์</w:t>
      </w:r>
    </w:p>
    <w:p w14:paraId="2D33BAF2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ผู้แต่งในบท./(ปีพิมพ์)./ชื่อบท./ใน/ชื่อบรรณาธิการ/(บรรณาธิการ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หนังสือ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xx-xxx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URL</w:t>
      </w:r>
    </w:p>
    <w:p w14:paraId="3497971A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/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itle of the chapter./In Editor/(Eds.),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itle of the book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Edition ed.,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pp./xx-xxx)./URL</w:t>
      </w:r>
    </w:p>
    <w:p w14:paraId="368C9B56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วัลลภัช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 สุขสวัสดิ์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2561)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แนวความคิดเรื่องชนชั้นนำทางการเมืองของกีตาโน มอสกา กับชนชั้นนำทางการ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มืองไทยในยุคมาลานำไทย. ใน วัชรพล ศุภจักรวัฒนา และวัชรพล พุทธรักษา (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บ.ก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.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ว่าด้วยทฤษฎี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lastRenderedPageBreak/>
        <w:t xml:space="preserve"> 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รัฐศาสตร์และรัฐประ</w:t>
      </w:r>
      <w:proofErr w:type="spellStart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ศา</w:t>
      </w:r>
      <w:proofErr w:type="spellEnd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สนศาสตร์ร่วมสมัย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พิมพ์ครั้งที่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)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น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47-68).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ักพิมพ์มหาวิทยาลัยนเรศวร.</w:t>
      </w:r>
    </w:p>
    <w:p w14:paraId="4B2FF261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3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1.3.3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หนังสืออิเล็กทรอนิกส์ที่มี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DOI</w:t>
      </w:r>
    </w:p>
    <w:p w14:paraId="09725FAA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./(ปีพิมพ์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หนังสือ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/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พิมพ์ครั้งที่)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ttps:/doi.org/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xxxxxxxx</w:t>
      </w:r>
      <w:proofErr w:type="spellEnd"/>
    </w:p>
    <w:p w14:paraId="03CCA9DE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 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itle of the book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Edition ed.)./https:/doi.org/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xxxxxxxx</w:t>
      </w:r>
      <w:proofErr w:type="spellEnd"/>
    </w:p>
    <w:p w14:paraId="5D9D6A76" w14:textId="538BE7B4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Chu, Z. (2022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People-Oriented Education Transformation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 https://doi.org/10.1007/978-981-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16-6353-6</w:t>
      </w:r>
    </w:p>
    <w:p w14:paraId="7B0A0F46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2.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วิทยานิพนธ์</w:t>
      </w:r>
    </w:p>
    <w:p w14:paraId="4BF8EB89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2.1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วิทยานิพนธ์ปริญญาดุษฎีบัณฑิตและวิทยานิพนธ์ปริญญามหาบัณฑิต ที่ไม่ได้ตีพิมพ์</w:t>
      </w:r>
    </w:p>
    <w:p w14:paraId="2770D165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Unpublished thesis or dissertations are usually sourced directly from the university in print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form. Reference format</w:t>
      </w:r>
    </w:p>
    <w:p w14:paraId="2E1DD560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./(ปีที่เผยแพร่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วิทยานิพนธ์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[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วิทยานิพนธ์ปริญญาดุษฎีบัณฑิตไม่ได้ตีพิมพ์หรือวิทยานิพนธ์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ปริญญามหาบัณฑิตไม่ได้ตีพิมพ์]./ชื่อมหาวิทยาลัย.</w:t>
      </w:r>
    </w:p>
    <w:p w14:paraId="498F9ADE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 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itle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[Unpublished doctoral or master’s thesis]./Name of the Institution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warding the degree.</w:t>
      </w:r>
    </w:p>
    <w:p w14:paraId="25350C12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ร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 แสงเย็นพันธ์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59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การพัฒนารูปแบบการเขียนบรรณานุกรมออนไลน์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[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วิทยานิพนธ์ปริญญา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มหาบัณฑิตไม่ได้ตีพิมพ์]. มหาวิทยาลัยนเรศวร</w:t>
      </w:r>
    </w:p>
    <w:p w14:paraId="7F1CC4B5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Stewart, Y. (2000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Dressing the tarot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[Unpublished master’s thesis]. Auckland University of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echnology.</w:t>
      </w:r>
    </w:p>
    <w:p w14:paraId="0DB36079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2.2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วิทยานิพนธ์ปริญญาดุษฎีบัณฑิตและวิทยานิพนธ์ปริญญามหา</w:t>
      </w:r>
      <w:proofErr w:type="spellStart"/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บั</w:t>
      </w:r>
      <w:proofErr w:type="spellEnd"/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ณ</w:t>
      </w:r>
      <w:proofErr w:type="spellStart"/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ฑิ</w:t>
      </w:r>
      <w:proofErr w:type="spellEnd"/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จากเว็บไซต์ ไม่อยู่ในฐานข้อมูลเชิงพาณิชย์</w:t>
      </w:r>
    </w:p>
    <w:p w14:paraId="3588BA3B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ามสกุล./(ปีที่เผยแพร่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วิทยานิพนธ์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[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วิทยานิพนธ์ปริญญาดุษฎีบัณฑิต หรือวิทยานิพนธ์ปริญญา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มหาบัณฑิต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มหาวิทยาลัย]./ชื่อเว็บไซต์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URL</w:t>
      </w:r>
    </w:p>
    <w:p w14:paraId="595D2CB8" w14:textId="4816B8C4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lastRenderedPageBreak/>
        <w:t>วันชนะ จูบรรจง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60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ระบบสนับสนุนการประมาณการสัมผัสแคดเมียมผ่านการบริโภค</w:t>
      </w:r>
      <w:r w:rsidR="00815E03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</w:t>
      </w:r>
      <w:r w:rsidR="00815E03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อาหาร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วิทยานิพนธ์ปริญญามหาบัณฑิต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มหาวิทยาลัยนเรศวร).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haiLIS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 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ttps://tdc.thailis.or.th/tdc/search_result.php</w:t>
      </w:r>
    </w:p>
    <w:p w14:paraId="66896D07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Miller, T. (2019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Enhancing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Readiness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: An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Exploration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of the New Zealand Qualified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Firefighter </w:t>
      </w:r>
      <w:proofErr w:type="spellStart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Programme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[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Master’s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thesis, Auckland University of Technology].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uwhera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ttps://openrepository.aut.ac.nz/handle/10292/12338</w:t>
      </w:r>
    </w:p>
    <w:p w14:paraId="41288BBF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2.3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วิทยานิพนธ์ปริญญาดุษฎีบัณฑิตและวิทยานิพนธ์ปริญญามหาบัณฑิตจากฐานข้อมูลเชิงพาณิชย์</w:t>
      </w:r>
    </w:p>
    <w:p w14:paraId="4B85EEEF" w14:textId="77777777" w:rsidR="006F2BEC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ชื่อ นามสกุล./(ปีที่เผยแพร่)./ชื่อวิทยานิพนธ์/(หมายเลข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UMI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หรือ เลขลำดับอื่น ๆ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>Becker, J. C. (2013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Landscape-level influences on community composition and ecosystem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function in a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large river ecosystem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(Publication No. 3577776) [Doctoral 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dissertation,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proofErr w:type="gramEnd"/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Graduate Council of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exas State University – San Marcos]. ProQuest Dissertations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nd Theses Global.</w:t>
      </w:r>
    </w:p>
    <w:p w14:paraId="6C2C2AC7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</w:p>
    <w:p w14:paraId="7571F9F8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3.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รายงานการประชุมเชิงวิชาการที่มี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proceeding</w:t>
      </w:r>
    </w:p>
    <w:p w14:paraId="308F8BAB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3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3.1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ในรูปแบบรูปเล่ม</w:t>
      </w:r>
    </w:p>
    <w:p w14:paraId="0DEDDA3E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./(ปี)./ชื่อบทความ./ใน/ชื่อบรรณาธิการ/(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บ.ก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.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หัวข้อการประชุม./ชื่อการประชุม/(น./เลขหน้า)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ฐานข้อมูล.</w:t>
      </w:r>
    </w:p>
    <w:p w14:paraId="78DA3C0F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Contributor, A. &amp; Contributor, B./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Title./In/ Editor /(Ed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Eds.), Title of conference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itle of conference /(pp./xx-xxx)./database.</w:t>
      </w:r>
    </w:p>
    <w:p w14:paraId="673F0CD9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กรณีมีเลข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DOI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URL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ให้เติมต่อท้ายจากฐานข้อมูล ตัวอย่าง ชื่อฐานข้อมูล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https://doi.org/xxxx</w:t>
      </w:r>
    </w:p>
    <w:p w14:paraId="78DCD558" w14:textId="5AFA8B64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วิศ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วะ กลับกลาย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อลิ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า คุ่มเคี่ยม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และอมลว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รร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ณ วีระธรรมโม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2553)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ผลการพัฒนาบทเรียน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เร็จ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รูป เรื่อง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ภาษาไทยถิ่นใต้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ตําบลเต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ราะบอน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อําเภอ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สายบุรีจังหวัดปัตตานี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ําห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รับนักเรียนชั้นประถมศึกษาปีที่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3. 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ใน มนัส สุวรรณ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บ.ก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.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การจัดการเรียนรู้ การวิจัยและนวัตกรรมเพื่อการพัฒนาที่ยั่งยืน. รายงานสืบ</w:t>
      </w:r>
      <w:r w:rsidR="00815E03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 </w:t>
      </w:r>
      <w:r w:rsidR="00815E03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เนื่องจากการประชุมวิชาการ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.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เสนอผลงานวิจัยระดับบัณฑิตศึกษาแห่งชาติ ครั้งที่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53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น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3–14). 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บัณฑิตวิทยาลัย มหาวิทยาลัยราชภัฏเชียงใหม่.</w:t>
      </w:r>
    </w:p>
    <w:p w14:paraId="4AF17C1E" w14:textId="4983ADBD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lastRenderedPageBreak/>
        <w:t>Zegwaard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K. E., &amp;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oskyn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 K. (Eds.). (2015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New Zealand Association for Cooperative </w:t>
      </w:r>
      <w:r w:rsidR="00815E03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</w:t>
      </w:r>
      <w:r w:rsidR="00815E03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Education 2015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conference proceedings: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Refereed proceedings of the 18th New </w:t>
      </w:r>
      <w:r w:rsidR="00815E03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</w:t>
      </w:r>
      <w:r w:rsidR="00815E03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Zealand Association for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Cooperative Education conference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. New Zealand Association 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</w:t>
      </w:r>
      <w:r w:rsidR="00815E03"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for Cooperative Education.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ttps://www.nzace.ac.nz/-wellington.pdf</w:t>
      </w:r>
    </w:p>
    <w:p w14:paraId="2D335B26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3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3.2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ในรูปแบบวารสาร</w:t>
      </w:r>
    </w:p>
    <w:p w14:paraId="263C88E3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./(ปี)./ชื่อเรื่อง:/ชื่อเรื่องย่อย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วารสาร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เลขของปีที่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ลขของฉบับที่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ลขหน้า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URL</w:t>
      </w:r>
    </w:p>
    <w:p w14:paraId="7B5C3C43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Contributor, A. &amp; Contributor, B./(Year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)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itle:/ Sub-title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Journal,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เลขของปีที่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ลขของฉบับที่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ลขหน้า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URL</w:t>
      </w:r>
    </w:p>
    <w:p w14:paraId="1C80C157" w14:textId="0EA1133C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erculano-Houzel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, S., Collins, C. E., Wong, P., Kaas, J. H., &amp; Lent, R. (2008). The basic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onuniformity of the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cerebral cortex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Proceedings of the National Academy of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Sciences of the United States of America,105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34), 125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>-126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 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 w:rsidRPr="006F2BEC">
        <w:rPr>
          <w:rFonts w:ascii="TH Sarabun New" w:eastAsia="Times New Roman" w:hAnsi="TH Sarabun New" w:cs="TH Sarabun New"/>
          <w:color w:val="0000FF"/>
          <w:sz w:val="32"/>
          <w:szCs w:val="32"/>
        </w:rPr>
        <w:t xml:space="preserve">           </w:t>
      </w:r>
      <w:hyperlink r:id="rId14" w:history="1">
        <w:r w:rsidRPr="00211527">
          <w:rPr>
            <w:rStyle w:val="Hyperlink"/>
            <w:rFonts w:ascii="TH Sarabun New" w:eastAsia="Times New Roman" w:hAnsi="TH Sarabun New" w:cs="TH Sarabun New"/>
            <w:strike/>
            <w:sz w:val="32"/>
            <w:szCs w:val="32"/>
          </w:rPr>
          <w:t>https://www.pnas.org/doi/full/10.1073/pnas.0805417105</w:t>
        </w:r>
      </w:hyperlink>
    </w:p>
    <w:p w14:paraId="1285E8C5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4.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เอกสารประกอบการประชุม/การประชุมวิชาการ ที่ไม่มี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proceeding (Symposium)</w:t>
      </w:r>
    </w:p>
    <w:p w14:paraId="363F8FF4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./(วันที่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ดือน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ปี)./เรื่องที่ประชุม./ใน/ชื่อ/(ประธาน)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การประชุม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[Symposium]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งานที่จัดประชุม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ถานที่ประชุม</w:t>
      </w:r>
    </w:p>
    <w:p w14:paraId="3F825AEF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Contributor, A. &amp; Contributor, B./(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Year,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Month/day)./Title of contribution./In/Chair name/(Chair),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itle of the Symposium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[Symposium]./Conference Name,/Location.</w:t>
      </w:r>
    </w:p>
    <w:p w14:paraId="06E74DC2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Cochrane, T. &amp; Narayan, V. (2019, February 14–15). Evaluation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of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the CMALT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cMOOC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: An agile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nd scalable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professional development framework. In R.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Shekhawat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(Chairs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Breakout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session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 [Symposium]. Scholarship of Technology Enhanced Learning Symposium,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ckland, New Zealand.</w:t>
      </w:r>
    </w:p>
    <w:p w14:paraId="729EB12A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5.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การนำเสนองานวิจัยหรือการนำเสนอโปสเตอร์ (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Paper/ Poster Presentation)</w:t>
      </w:r>
    </w:p>
    <w:p w14:paraId="4CFF801C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./(วัน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ดือน/ปี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เอกสาร หรือโปสเตอร์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[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อกสารนำเสนอในที่ประชุม หรือ โปสเตอร์นำเสนอ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ในที่ประชุม]./ชื่อการประชุม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ถานที่.</w:t>
      </w:r>
    </w:p>
    <w:p w14:paraId="00E282B9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lastRenderedPageBreak/>
        <w:t>Presenter, A &amp; Presenter, B./(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Year,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Month/day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itle of conference paper or poster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[Paper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presentation or Poster presentation]./Conference Name,/Location.</w:t>
      </w:r>
    </w:p>
    <w:p w14:paraId="0CBDB0CD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กรณีมีเลข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DOI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URL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ให้เติมต่อท้ายจากสถานที่ ตัวอย่าง ชื่อสถานที่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https://doi.org/xxx</w:t>
      </w:r>
    </w:p>
    <w:p w14:paraId="643467C9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7.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หนังสือพิมพ์และหนังสือพิมพ์ออนไลน์</w:t>
      </w:r>
    </w:p>
    <w:p w14:paraId="497E8204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ผู้แต่ง./(วัน/เดือน/ปี)./ชื่อคอลัมน์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หนังสือพิมพ์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,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ลขหน้า.</w:t>
      </w:r>
    </w:p>
    <w:p w14:paraId="154EBC81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ทีมวาไรตี้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21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กุมภาพันธ์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65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จับตาผลกระทบโควิดระลอกสามทำคนไทยหนี้ท่วม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เดลินิวส์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1.</w:t>
      </w:r>
    </w:p>
    <w:p w14:paraId="08A26DAB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8.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เว็บไซต์</w:t>
      </w:r>
    </w:p>
    <w:p w14:paraId="5A55F390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 นามสกุลผู้เขียน./(วัน/เดือน/ปีที่เผยแพร่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ชื่อบทความ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เว็บไซต์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URL</w:t>
      </w:r>
    </w:p>
    <w:p w14:paraId="2E6DCF3A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Year, Month date)./Title of the work: Subtitle./Website name./URL</w:t>
      </w:r>
    </w:p>
    <w:p w14:paraId="45B3BDD6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ร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ญา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 แสงเย็นพันธ์.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4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มกราคม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66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เหมืองข้อมูล (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Data Mining)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ำนักพิมพ์มหาวิทยาลัย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นเรศวร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fldChar w:fldCharType="begin"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instrText xml:space="preserve"> HYPERLINK "https://www.nupress.grad.nu.ac.th/data-mining/" \t "_blank" </w:instrTex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fldChar w:fldCharType="separate"/>
      </w:r>
      <w:r w:rsidRPr="00211527">
        <w:rPr>
          <w:rFonts w:ascii="TH Sarabun New" w:eastAsia="Times New Roman" w:hAnsi="TH Sarabun New" w:cs="TH Sarabun New"/>
          <w:color w:val="0000FF"/>
          <w:sz w:val="32"/>
          <w:szCs w:val="32"/>
          <w:u w:val="single"/>
        </w:rPr>
        <w:t>https://www.nupress.grad.nu.ac.th/data-mining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fldChar w:fldCharType="end"/>
      </w:r>
    </w:p>
    <w:p w14:paraId="1B868573" w14:textId="76651E6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Sparks, D. (2019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Women’s wellness: Lifestyle strategies ease some bladder control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problems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Mayo Clinic. https://newsnetwork.mayoclinic.org/discussion/womens-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wellness-lifestyle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strategies-ease-some-bladder-control-problems/</w:t>
      </w:r>
    </w:p>
    <w:p w14:paraId="12BA43ED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กรณีที่ไม่มีวันที่เผยแพร่ปรากฏ ให้ใส่ (ม.ป.ป.) หรือ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.d.)</w:t>
      </w:r>
    </w:p>
    <w:p w14:paraId="0ECCA8F4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กรณีที่มีปรากฏเฉพาะ พ.ศ. หรือ ค.ศ. ให้ใส่แค่ (ปี) เท่านั้น</w:t>
      </w:r>
    </w:p>
    <w:p w14:paraId="5C7A418D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กรณีชื่อผู้เขียนและชื่อเว็บไซต์เป็นชื่อเดียวกัน ให้ตัดชื่อเว็บไซต์ออก</w:t>
      </w:r>
    </w:p>
    <w:p w14:paraId="59319ECE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8.1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เว็บไซต์ไม่ระบุปีที่เผยแพร่</w:t>
      </w:r>
    </w:p>
    <w:p w14:paraId="5FA623D8" w14:textId="33095269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thletics New Zealand. (n.d.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Form a new club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 http://www.athletics.org.nz/Clubs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Starting-a-New-Club</w:t>
      </w:r>
    </w:p>
    <w:p w14:paraId="03B9FB9A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8.2 Wikipedia</w:t>
      </w:r>
    </w:p>
    <w:p w14:paraId="10F5E62A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lastRenderedPageBreak/>
        <w:t>Global warming. (2019, December 9). In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Wikipedia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. http://en.wikipedia.org/wiki/Global_warming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Psychometric assessment. (n.d.). In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he psychology wiki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. Retrieved January 28, 2009,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from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ttp://psychology.wikia.com/wiki/Psychometric_assessment</w:t>
      </w:r>
      <w:proofErr w:type="gramEnd"/>
    </w:p>
    <w:p w14:paraId="448B9AF8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9. </w:t>
      </w:r>
      <w:proofErr w:type="gramStart"/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Social media</w:t>
      </w:r>
      <w:proofErr w:type="gramEnd"/>
    </w:p>
    <w:p w14:paraId="3AC50166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9.1 Twitter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ตัวอักษร</w:t>
      </w:r>
    </w:p>
    <w:p w14:paraId="32D36FB6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/[@username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]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(Year,/Month/date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.d.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เนื้อหาของโพสต์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20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คำแรก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[Tweet]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witter./URL</w:t>
      </w:r>
    </w:p>
    <w:p w14:paraId="747161CB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rdern, J. [@jacindaardern]. (2018, October 15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I salute you, @Kereru4PM #BirdOfTheYear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[Tweet]. Twitter. https://twitter.com/jacindaardern/status/1051569120066469889</w:t>
      </w:r>
    </w:p>
    <w:p w14:paraId="3CC1B04B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9.2 Twitter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รูปภาพและวิดีโอ</w:t>
      </w:r>
    </w:p>
    <w:p w14:paraId="6D94F759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/[@username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]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(Year,/Month/date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.d.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เนื้อหาของโพสต์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20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คำแรก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[Image or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lang w:val="en-TH"/>
        </w:rPr>
        <w:t xml:space="preserve"> 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lang w:val="en-TH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Video attached] [Tweet]. 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Twitter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URL</w:t>
      </w:r>
    </w:p>
    <w:p w14:paraId="06E203D4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Figure.NZ [@figurenz]. (2019, October 15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Looking forward to resting up over the holidays?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[sleeping face emoji] [beach with umbrella emoji]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NZ #Health Survey figures show about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70% of adults meet sleep duration…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[Image attached] [Tweet]. Twitter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ttps://twitter.com/FigureNZ/status/1207422765986279424</w:t>
      </w:r>
    </w:p>
    <w:p w14:paraId="27B97E1C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9.3 Facebook post</w:t>
      </w:r>
    </w:p>
    <w:p w14:paraId="1227C474" w14:textId="1C9DC749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uthor, A. A.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Year,/Month/date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.d.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เนื้อหาของโพสต์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20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คำแรก.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[Video or Image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attached].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Facebook./URL</w:t>
      </w:r>
    </w:p>
    <w:p w14:paraId="1AA8462C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ำนักพิมพ์มหาวิทยาลัยนเรศวร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[Book Overview]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ศิลปะและวิทยาศาสตร์ของการลงทุนเน้นคุณค่าโดย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ผศ. ดร.สัมพันธ์ </w:t>
      </w:r>
      <w:proofErr w:type="spellStart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เนต</w:t>
      </w:r>
      <w:proofErr w:type="spellEnd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ยานันท์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… [Video]. Facebook. https://www.facebook.com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 </w:t>
      </w:r>
      <w:proofErr w:type="gramStart"/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U.publishing.house</w:t>
      </w:r>
      <w:proofErr w:type="spellEnd"/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videos/500261141462779</w:t>
      </w:r>
    </w:p>
    <w:p w14:paraId="4498CA05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9.4 Instagram</w:t>
      </w:r>
    </w:p>
    <w:p w14:paraId="348AF8F6" w14:textId="2199CCDA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lastRenderedPageBreak/>
        <w:t>Author, A. A./[@username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]./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(Year,/Month/date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.d.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 xml:space="preserve">เนื้อหาของโพสต์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20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คำแรก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 xml:space="preserve">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[Photograph].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Instagram./URL</w:t>
      </w:r>
    </w:p>
    <w:p w14:paraId="527DB25C" w14:textId="73074EC1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ew Zealand Police [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newzealandpolice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]. (2019, November 15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Class of 2019 // Wellington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br/>
        <w:t xml:space="preserve"> 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dog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section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[paw prints emoji] #fridayfloof [Photograph]. Instagram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ttps://www.instagram.com/p/B43Cl_-J9pN/</w:t>
      </w:r>
    </w:p>
    <w:p w14:paraId="3B3047B8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2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9.5 YouTube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streaming video</w:t>
      </w:r>
    </w:p>
    <w:p w14:paraId="463C1E95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Uploader, U. U.</w:t>
      </w:r>
      <w:proofErr w:type="gram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(</w:t>
      </w:r>
      <w:proofErr w:type="gram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Year, Month Day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Title of work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[Video]./YouTube.URL</w:t>
      </w:r>
    </w:p>
    <w:p w14:paraId="0B6E1193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MSNBC. (2020, January 7). 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Julián Castro endorses Elizabeth Warren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[Video]. YouTube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https://www.youtube.com/watch?v=Uk2Tzc8H5po</w:t>
      </w:r>
    </w:p>
    <w:p w14:paraId="18A4E6E8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10.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ราชกิจจา</w:t>
      </w:r>
      <w:proofErr w:type="spellStart"/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นุเ</w:t>
      </w:r>
      <w:proofErr w:type="spellEnd"/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บกษา</w:t>
      </w:r>
    </w:p>
    <w:p w14:paraId="093B1618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ชื่อกฎหมาย./(วัน/เดือน/ปี)./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ราชกิจจา</w:t>
      </w:r>
      <w:proofErr w:type="spellStart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นุเ</w:t>
      </w:r>
      <w:proofErr w:type="spellEnd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บกษา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/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เล่ม/ตอนที่/หน้า/เลขหน้า.</w:t>
      </w:r>
    </w:p>
    <w:p w14:paraId="3ACB58F5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ประกาศ </w:t>
      </w:r>
      <w:proofErr w:type="spellStart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ก.พ.อ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. เรื่อง หลักเกณฑ์และวิธีการพิจารณาแต่งตั้งบุคคลให้ดำรงตำแหน่ง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ผู้ช่วยศาสตราจารย์ รองศาสตราจารย์ และศาสตราจารย์ พ.ศ.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2564. (7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มกราคม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565)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 xml:space="preserve">  </w:t>
      </w:r>
      <w:r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ab/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ราชกิจจา</w:t>
      </w:r>
      <w:proofErr w:type="spellStart"/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  <w:cs/>
        </w:rPr>
        <w:t>นุเ</w:t>
      </w:r>
      <w:proofErr w:type="spellEnd"/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บกษา. เล่ม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139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ตอนพิเศษ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4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ง หน้า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22-50.</w:t>
      </w:r>
    </w:p>
    <w:p w14:paraId="2620785C" w14:textId="77777777" w:rsidR="006F2BEC" w:rsidRPr="00211527" w:rsidRDefault="006F2BEC" w:rsidP="006F2BEC">
      <w:pPr>
        <w:shd w:val="clear" w:color="auto" w:fill="FFFFFF"/>
        <w:spacing w:before="100" w:beforeAutospacing="1" w:after="100" w:afterAutospacing="1"/>
        <w:outlineLvl w:val="1"/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 xml:space="preserve">11.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การระบุที่มาของภาพและตาราง</w:t>
      </w:r>
    </w:p>
    <w:p w14:paraId="46B63498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การระบุแหล่งที่มาของรูปภาพและตารางจะต่างจากสารสนเทศประเภทอื่น ๆ ที่จะต้องมีการเพิ่มเติมการระบุสิทธิ์การใช้งานและลิขสิทธิ์ หรือในสาธารณสมบัติหรือตัวย่อใบอนุญาต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Creative Commons]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ทำซ้ำโดยได้รับอนุญาต [หรือดัดแปลง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>โดยได้รับอนุญาต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]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หากมีการขออนุญาตและได้รับอนุญาต</w:t>
      </w:r>
    </w:p>
    <w:p w14:paraId="570C7685" w14:textId="77777777" w:rsidR="006F2BEC" w:rsidRPr="00211527" w:rsidRDefault="006F2BEC" w:rsidP="006F2BEC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ลักษณะการนำมาใช้ โดยระบุว่า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“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จาก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”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ำหรับการพิมพ์ซ้ำ หรือ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”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ดัดแปลงจาก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”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ำหรับ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การปรับปรุงเปลี่ยนแปลงใด ๆ</w:t>
      </w:r>
    </w:p>
    <w:p w14:paraId="142BBB37" w14:textId="77777777" w:rsidR="006F2BEC" w:rsidRPr="00211527" w:rsidRDefault="006F2BEC" w:rsidP="006F2BEC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ข้อมูลของแหล่งที่มาตามประเภทของสารสนเทศ</w:t>
      </w:r>
    </w:p>
    <w:p w14:paraId="6CB9D9DC" w14:textId="77777777" w:rsidR="006F2BEC" w:rsidRPr="00211527" w:rsidRDefault="006F2BEC" w:rsidP="006F2BEC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สถานะลิขสิทธิ์ของผลงานที่นำมา โดยระบุว่า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“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งวนลิขสิทธิ์/ปี/โดย/ชื่อเจ้าของผลงาน.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”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“CC BY-NC-ND”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ำหรับการสงวนลิขสิทธิ์บางประการ (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Creative Commons)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หรือ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“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าธารณสมบัติ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”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สำหรับงานสร้างสรรค์ที่หมดความคุ้มครองด้านทรัพย์สินทางปัญญาแล้ว</w:t>
      </w:r>
    </w:p>
    <w:p w14:paraId="30E7C58F" w14:textId="77777777" w:rsidR="006F2BEC" w:rsidRPr="00211527" w:rsidRDefault="006F2BEC" w:rsidP="006F2BEC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ข้อความการอนุญาต ให้ระบุเฉพาะกรณีที่ได้รับอนุญาตเท่านั้น</w:t>
      </w:r>
    </w:p>
    <w:p w14:paraId="4692C382" w14:textId="77777777" w:rsidR="006F2BEC" w:rsidRPr="00211527" w:rsidRDefault="006F2BEC" w:rsidP="006F2BEC">
      <w:pPr>
        <w:numPr>
          <w:ilvl w:val="0"/>
          <w:numId w:val="11"/>
        </w:numPr>
        <w:shd w:val="clear" w:color="auto" w:fill="FFFFFF"/>
        <w:spacing w:before="100" w:beforeAutospacing="1" w:after="100" w:afterAutospacing="1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lastRenderedPageBreak/>
        <w:t>การระบุที่มานี้ ใช้แทนการอ้างอิงในเนื้อหา จึงไม่จำเป็นต้องระบุซ้ำ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br/>
        <w:t> </w:t>
      </w:r>
    </w:p>
    <w:p w14:paraId="076333C9" w14:textId="77777777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  <w:cs/>
        </w:rPr>
        <w:t xml:space="preserve">ตารางที่ </w:t>
      </w:r>
      <w:r w:rsidRPr="00211527">
        <w:rPr>
          <w:rFonts w:ascii="TH Sarabun New" w:eastAsia="Times New Roman" w:hAnsi="TH Sarabun New" w:cs="TH Sarabun New"/>
          <w:b/>
          <w:bCs/>
          <w:color w:val="222222"/>
          <w:sz w:val="32"/>
          <w:szCs w:val="32"/>
        </w:rPr>
        <w:t>1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>รูปแบบการระบุที่มาของภาพหรือตาราง</w:t>
      </w:r>
    </w:p>
    <w:p w14:paraId="03C66C88" w14:textId="77777777" w:rsidR="006F2BEC" w:rsidRPr="00211527" w:rsidRDefault="006F2BEC" w:rsidP="006F2BEC">
      <w:pPr>
        <w:shd w:val="clear" w:color="auto" w:fill="FFFFFF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fldChar w:fldCharType="begin"/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instrText xml:space="preserve"> INCLUDEPICTURE "https://www.nupress.grad.nu.ac.th/wp-content/uploads/2022/02/table1-apa7th.jpg" \* MERGEFORMATINET </w:instrTex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fldChar w:fldCharType="separate"/>
      </w:r>
      <w:r w:rsidRPr="00211527">
        <w:rPr>
          <w:rFonts w:ascii="TH Sarabun New" w:eastAsia="Times New Roman" w:hAnsi="TH Sarabun New" w:cs="TH Sarabun New"/>
          <w:noProof/>
          <w:color w:val="222222"/>
          <w:sz w:val="32"/>
          <w:szCs w:val="32"/>
        </w:rPr>
        <w:drawing>
          <wp:inline distT="0" distB="0" distL="0" distR="0" wp14:anchorId="6E3E07F9" wp14:editId="5CC4DFB4">
            <wp:extent cx="5943600" cy="3832225"/>
            <wp:effectExtent l="0" t="0" r="0" b="3175"/>
            <wp:docPr id="453707035" name="Picture 1" descr="A picture containing text, screenshot, number, receip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707035" name="Picture 1" descr="A picture containing text, screenshot, number, receip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3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fldChar w:fldCharType="end"/>
      </w:r>
    </w:p>
    <w:p w14:paraId="6E3E4DF5" w14:textId="5BACF6A9" w:rsidR="006F2BEC" w:rsidRPr="00211527" w:rsidRDefault="006F2BEC" w:rsidP="006F2BEC">
      <w:pPr>
        <w:shd w:val="clear" w:color="auto" w:fill="FFFFFF"/>
        <w:spacing w:after="240"/>
        <w:rPr>
          <w:rFonts w:ascii="TH Sarabun New" w:eastAsia="Times New Roman" w:hAnsi="TH Sarabun New" w:cs="TH Sarabun New"/>
          <w:color w:val="222222"/>
          <w:sz w:val="32"/>
          <w:szCs w:val="32"/>
        </w:rPr>
      </w:pPr>
      <w:r w:rsidRPr="00211527">
        <w:rPr>
          <w:rFonts w:ascii="TH Sarabun New" w:eastAsia="Times New Roman" w:hAnsi="TH Sarabun New" w:cs="TH Sarabun New"/>
          <w:color w:val="222222"/>
          <w:sz w:val="32"/>
          <w:szCs w:val="32"/>
          <w:cs/>
        </w:rPr>
        <w:t xml:space="preserve">หมายเหตุ : จาก การอ้างอิงสารสนเทศตาม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“Publication Manual of the American Psychological Association”</w:t>
      </w:r>
      <w:r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 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>(7th</w:t>
      </w:r>
      <w:r w:rsidRPr="00211527">
        <w:rPr>
          <w:rFonts w:ascii="TH Sarabun New" w:eastAsia="Times New Roman" w:hAnsi="TH Sarabun New" w:cs="TH Sarabun New"/>
          <w:i/>
          <w:iCs/>
          <w:color w:val="222222"/>
          <w:sz w:val="32"/>
          <w:szCs w:val="32"/>
        </w:rPr>
        <w:t> </w:t>
      </w:r>
      <w:r w:rsidRPr="00211527">
        <w:rPr>
          <w:rFonts w:ascii="TH Sarabun New" w:eastAsia="Times New Roman" w:hAnsi="TH Sarabun New" w:cs="TH Sarabun New"/>
          <w:color w:val="222222"/>
          <w:sz w:val="32"/>
          <w:szCs w:val="32"/>
        </w:rPr>
        <w:t xml:space="preserve">Edition) </w:t>
      </w:r>
    </w:p>
    <w:p w14:paraId="6741A4D1" w14:textId="77777777" w:rsidR="006F2BEC" w:rsidRPr="00211527" w:rsidRDefault="006F2BEC" w:rsidP="006F2BEC">
      <w:pPr>
        <w:rPr>
          <w:rFonts w:ascii="TH Sarabun New" w:hAnsi="TH Sarabun New" w:cs="TH Sarabun New"/>
          <w:sz w:val="32"/>
          <w:szCs w:val="32"/>
        </w:rPr>
      </w:pPr>
    </w:p>
    <w:p w14:paraId="15F2835C" w14:textId="5C5CC6A8" w:rsidR="003E5154" w:rsidRPr="00DC4F3F" w:rsidRDefault="003E5154" w:rsidP="006F2BEC">
      <w:pPr>
        <w:pStyle w:val="BodyText"/>
      </w:pPr>
    </w:p>
    <w:sectPr w:rsidR="003E5154" w:rsidRPr="00DC4F3F" w:rsidSect="006F2BEC">
      <w:type w:val="continuous"/>
      <w:pgSz w:w="11906" w:h="16838" w:code="9"/>
      <w:pgMar w:top="1418" w:right="1418" w:bottom="1418" w:left="1418" w:header="720" w:footer="720" w:gutter="0"/>
      <w:cols w:space="522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276F23" w14:textId="77777777" w:rsidR="00E57CBF" w:rsidRDefault="00E57CBF">
      <w:r>
        <w:separator/>
      </w:r>
    </w:p>
  </w:endnote>
  <w:endnote w:type="continuationSeparator" w:id="0">
    <w:p w14:paraId="360947FB" w14:textId="77777777" w:rsidR="00E57CBF" w:rsidRDefault="00E57C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H SarabunPSK">
    <w:altName w:val="TH SarabunPSK"/>
    <w:panose1 w:val="020B0500040200020003"/>
    <w:charset w:val="DE"/>
    <w:family w:val="swiss"/>
    <w:pitch w:val="variable"/>
    <w:sig w:usb0="01000003" w:usb1="00000000" w:usb2="00000000" w:usb3="00000000" w:csb0="0001011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604020202020204"/>
    <w:charset w:val="00"/>
    <w:family w:val="swiss"/>
    <w:pitch w:val="variable"/>
    <w:sig w:usb0="A100006F" w:usb1="5000205A" w:usb2="00000000" w:usb3="00000000" w:csb0="0001018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CA2E72" w14:textId="77777777"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64A75A" w14:textId="77777777" w:rsidR="00BB53A5" w:rsidRDefault="00BB53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B15361" w14:textId="77777777" w:rsidR="00E57CBF" w:rsidRDefault="00E57CBF">
      <w:r>
        <w:separator/>
      </w:r>
    </w:p>
  </w:footnote>
  <w:footnote w:type="continuationSeparator" w:id="0">
    <w:p w14:paraId="702E83E5" w14:textId="77777777" w:rsidR="00E57CBF" w:rsidRDefault="00E57C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F13B71" w14:textId="77777777"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 wp14:anchorId="7E2B038B" wp14:editId="5333EE18">
          <wp:extent cx="5955665" cy="1986280"/>
          <wp:effectExtent l="0" t="0" r="0" b="0"/>
          <wp:docPr id="6" name="Picture 6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F822CCE" w14:textId="77777777"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898D86" w14:textId="77777777" w:rsidR="006F2BEC" w:rsidRDefault="006F2BEC" w:rsidP="00BE7C2D">
    <w:pPr>
      <w:pStyle w:val="a0"/>
      <w:rPr>
        <w:rFonts w:ascii="TH Sarabun New" w:hAnsi="TH Sarabun New" w:cs="TH Sarabun New"/>
      </w:rPr>
    </w:pPr>
    <w:r w:rsidRPr="006F2BEC">
      <w:rPr>
        <w:rFonts w:ascii="TH Sarabun New" w:hAnsi="TH Sarabun New" w:cs="TH Sarabun New"/>
      </w:rPr>
      <w:t xml:space="preserve">The </w:t>
    </w:r>
    <w:r w:rsidRPr="006F2BEC">
      <w:rPr>
        <w:rFonts w:ascii="TH Sarabun New" w:hAnsi="TH Sarabun New" w:cs="TH Sarabun New"/>
        <w:cs/>
      </w:rPr>
      <w:t>18</w:t>
    </w:r>
    <w:proofErr w:type="spellStart"/>
    <w:r w:rsidRPr="006F2BEC">
      <w:rPr>
        <w:rFonts w:ascii="TH Sarabun New" w:hAnsi="TH Sarabun New" w:cs="TH Sarabun New"/>
        <w:vertAlign w:val="superscript"/>
      </w:rPr>
      <w:t>th</w:t>
    </w:r>
    <w:proofErr w:type="spellEnd"/>
    <w:r w:rsidRPr="006F2BEC">
      <w:rPr>
        <w:rFonts w:ascii="TH Sarabun New" w:hAnsi="TH Sarabun New" w:cs="TH Sarabun New"/>
      </w:rPr>
      <w:t xml:space="preserve"> International Academic </w:t>
    </w:r>
    <w:proofErr w:type="spellStart"/>
    <w:r w:rsidRPr="006F2BEC">
      <w:rPr>
        <w:rFonts w:ascii="TH Sarabun New" w:hAnsi="TH Sarabun New" w:cs="TH Sarabun New"/>
      </w:rPr>
      <w:t>Conference</w:t>
    </w:r>
    <w:proofErr w:type="spellEnd"/>
  </w:p>
  <w:p w14:paraId="0383D1CF" w14:textId="689B3215" w:rsidR="00BE7C2D" w:rsidRPr="006F2BEC" w:rsidRDefault="006F2BEC" w:rsidP="00BE7C2D">
    <w:pPr>
      <w:pStyle w:val="a0"/>
      <w:rPr>
        <w:rFonts w:ascii="TH Sarabun New" w:hAnsi="TH Sarabun New" w:cs="TH Sarabun New"/>
        <w:b/>
        <w:bCs/>
        <w:sz w:val="28"/>
        <w:szCs w:val="28"/>
      </w:rPr>
    </w:pPr>
    <w:r>
      <w:rPr>
        <w:rFonts w:ascii="TH Sarabun New" w:hAnsi="TH Sarabun New" w:cs="TH Sarabun New"/>
        <w:b/>
        <w:bCs/>
        <w:sz w:val="28"/>
        <w:szCs w:val="28"/>
      </w:rPr>
      <w:t>“</w:t>
    </w:r>
    <w:r w:rsidRPr="006F2BEC">
      <w:rPr>
        <w:rFonts w:ascii="TH Sarabun New" w:hAnsi="TH Sarabun New" w:cs="TH Sarabun New"/>
        <w:b/>
        <w:bCs/>
        <w:sz w:val="28"/>
        <w:szCs w:val="28"/>
      </w:rPr>
      <w:t>Buddhist Wisdom Coping with Global Crises</w:t>
    </w:r>
    <w:r>
      <w:rPr>
        <w:rFonts w:ascii="TH Sarabun New" w:hAnsi="TH Sarabun New" w:cs="TH Sarabun New"/>
        <w:b/>
        <w:bCs/>
        <w:sz w:val="28"/>
        <w:szCs w:val="28"/>
      </w:rPr>
      <w:t>”</w:t>
    </w:r>
  </w:p>
  <w:p w14:paraId="02A770BE" w14:textId="77777777" w:rsidR="00B34232" w:rsidRPr="005E2B0C" w:rsidRDefault="00B34232" w:rsidP="00B72B06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4A3D89"/>
    <w:multiLevelType w:val="multilevel"/>
    <w:tmpl w:val="F86CCAFE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E77777C"/>
    <w:multiLevelType w:val="multilevel"/>
    <w:tmpl w:val="344CD6C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8142D69"/>
    <w:multiLevelType w:val="multilevel"/>
    <w:tmpl w:val="9F1EDD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0A15EA3"/>
    <w:multiLevelType w:val="multilevel"/>
    <w:tmpl w:val="A266A57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67090B26"/>
    <w:multiLevelType w:val="multilevel"/>
    <w:tmpl w:val="B7B2CEF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1010059002">
    <w:abstractNumId w:val="2"/>
  </w:num>
  <w:num w:numId="2" w16cid:durableId="1366829041">
    <w:abstractNumId w:val="5"/>
  </w:num>
  <w:num w:numId="3" w16cid:durableId="398989787">
    <w:abstractNumId w:val="9"/>
  </w:num>
  <w:num w:numId="4" w16cid:durableId="4594277">
    <w:abstractNumId w:val="9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 w16cid:durableId="1817448965">
    <w:abstractNumId w:val="3"/>
  </w:num>
  <w:num w:numId="6" w16cid:durableId="2120373275">
    <w:abstractNumId w:val="8"/>
  </w:num>
  <w:num w:numId="7" w16cid:durableId="400370145">
    <w:abstractNumId w:val="6"/>
  </w:num>
  <w:num w:numId="8" w16cid:durableId="1582060885">
    <w:abstractNumId w:val="7"/>
  </w:num>
  <w:num w:numId="9" w16cid:durableId="1078403318">
    <w:abstractNumId w:val="1"/>
  </w:num>
  <w:num w:numId="10" w16cid:durableId="525756333">
    <w:abstractNumId w:val="0"/>
  </w:num>
  <w:num w:numId="11" w16cid:durableId="96804568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50ADD"/>
    <w:rsid w:val="00051008"/>
    <w:rsid w:val="00072D5E"/>
    <w:rsid w:val="00075819"/>
    <w:rsid w:val="0007695E"/>
    <w:rsid w:val="0008112F"/>
    <w:rsid w:val="00082BAC"/>
    <w:rsid w:val="00087AD7"/>
    <w:rsid w:val="00090F20"/>
    <w:rsid w:val="00092294"/>
    <w:rsid w:val="000A4770"/>
    <w:rsid w:val="000C0319"/>
    <w:rsid w:val="000D13EC"/>
    <w:rsid w:val="000E30B8"/>
    <w:rsid w:val="000E38E8"/>
    <w:rsid w:val="000E490E"/>
    <w:rsid w:val="000E4A66"/>
    <w:rsid w:val="000E573D"/>
    <w:rsid w:val="000F2724"/>
    <w:rsid w:val="000F3C3C"/>
    <w:rsid w:val="00103C73"/>
    <w:rsid w:val="00121F1D"/>
    <w:rsid w:val="001230B2"/>
    <w:rsid w:val="00126350"/>
    <w:rsid w:val="00134488"/>
    <w:rsid w:val="00135B3F"/>
    <w:rsid w:val="00136885"/>
    <w:rsid w:val="00145FAA"/>
    <w:rsid w:val="00172680"/>
    <w:rsid w:val="001842D3"/>
    <w:rsid w:val="001846D2"/>
    <w:rsid w:val="00185E54"/>
    <w:rsid w:val="0019250F"/>
    <w:rsid w:val="001A1132"/>
    <w:rsid w:val="001A3371"/>
    <w:rsid w:val="001B3322"/>
    <w:rsid w:val="001B6D89"/>
    <w:rsid w:val="001C412D"/>
    <w:rsid w:val="001D7E60"/>
    <w:rsid w:val="001E4587"/>
    <w:rsid w:val="001F0A57"/>
    <w:rsid w:val="001F7237"/>
    <w:rsid w:val="001F7D99"/>
    <w:rsid w:val="0021776A"/>
    <w:rsid w:val="00230F8D"/>
    <w:rsid w:val="0024064A"/>
    <w:rsid w:val="00241EF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5101"/>
    <w:rsid w:val="002A7CEA"/>
    <w:rsid w:val="002C40E9"/>
    <w:rsid w:val="002C4C71"/>
    <w:rsid w:val="002C5040"/>
    <w:rsid w:val="002C580D"/>
    <w:rsid w:val="002E09C0"/>
    <w:rsid w:val="002E16C6"/>
    <w:rsid w:val="002E17F0"/>
    <w:rsid w:val="002F0FDB"/>
    <w:rsid w:val="00302ABC"/>
    <w:rsid w:val="0030584E"/>
    <w:rsid w:val="00306493"/>
    <w:rsid w:val="00307567"/>
    <w:rsid w:val="00307E14"/>
    <w:rsid w:val="00312393"/>
    <w:rsid w:val="00313CA3"/>
    <w:rsid w:val="00345F78"/>
    <w:rsid w:val="003462B7"/>
    <w:rsid w:val="00353049"/>
    <w:rsid w:val="00360547"/>
    <w:rsid w:val="00364EB3"/>
    <w:rsid w:val="00366D35"/>
    <w:rsid w:val="003705E5"/>
    <w:rsid w:val="00377C54"/>
    <w:rsid w:val="0038182C"/>
    <w:rsid w:val="003843C1"/>
    <w:rsid w:val="00392D53"/>
    <w:rsid w:val="003A5BC9"/>
    <w:rsid w:val="003A79F3"/>
    <w:rsid w:val="003B5C85"/>
    <w:rsid w:val="003C0A1E"/>
    <w:rsid w:val="003C2F5B"/>
    <w:rsid w:val="003C5E83"/>
    <w:rsid w:val="003D66E9"/>
    <w:rsid w:val="003E5154"/>
    <w:rsid w:val="004026AD"/>
    <w:rsid w:val="00402C49"/>
    <w:rsid w:val="00402CF1"/>
    <w:rsid w:val="00407AC7"/>
    <w:rsid w:val="0041450C"/>
    <w:rsid w:val="004167C1"/>
    <w:rsid w:val="0041729D"/>
    <w:rsid w:val="00420B4C"/>
    <w:rsid w:val="00421369"/>
    <w:rsid w:val="004239DC"/>
    <w:rsid w:val="00424366"/>
    <w:rsid w:val="004421A6"/>
    <w:rsid w:val="004462E5"/>
    <w:rsid w:val="00456A37"/>
    <w:rsid w:val="00463CE6"/>
    <w:rsid w:val="0046613C"/>
    <w:rsid w:val="00466C0F"/>
    <w:rsid w:val="00467B18"/>
    <w:rsid w:val="00472346"/>
    <w:rsid w:val="00473531"/>
    <w:rsid w:val="0047450D"/>
    <w:rsid w:val="004845AC"/>
    <w:rsid w:val="00494875"/>
    <w:rsid w:val="00494AEE"/>
    <w:rsid w:val="00494BDF"/>
    <w:rsid w:val="004A77ED"/>
    <w:rsid w:val="004A7D7D"/>
    <w:rsid w:val="004C07A7"/>
    <w:rsid w:val="004C0D13"/>
    <w:rsid w:val="004C6A17"/>
    <w:rsid w:val="004C6F07"/>
    <w:rsid w:val="004D1333"/>
    <w:rsid w:val="004D33CC"/>
    <w:rsid w:val="004D593E"/>
    <w:rsid w:val="004D5C43"/>
    <w:rsid w:val="004D733F"/>
    <w:rsid w:val="004E11B9"/>
    <w:rsid w:val="004E15F1"/>
    <w:rsid w:val="005009AD"/>
    <w:rsid w:val="00503610"/>
    <w:rsid w:val="005039E4"/>
    <w:rsid w:val="005045E9"/>
    <w:rsid w:val="0051092E"/>
    <w:rsid w:val="005124FB"/>
    <w:rsid w:val="005209CF"/>
    <w:rsid w:val="00524958"/>
    <w:rsid w:val="00525502"/>
    <w:rsid w:val="00533EE5"/>
    <w:rsid w:val="005435EF"/>
    <w:rsid w:val="0054488D"/>
    <w:rsid w:val="0055387D"/>
    <w:rsid w:val="00556370"/>
    <w:rsid w:val="00556BDD"/>
    <w:rsid w:val="00560889"/>
    <w:rsid w:val="00561705"/>
    <w:rsid w:val="00561D9B"/>
    <w:rsid w:val="00563013"/>
    <w:rsid w:val="00570DA1"/>
    <w:rsid w:val="00575B12"/>
    <w:rsid w:val="005817DA"/>
    <w:rsid w:val="00582CB7"/>
    <w:rsid w:val="00586BC8"/>
    <w:rsid w:val="005A4F27"/>
    <w:rsid w:val="005B3753"/>
    <w:rsid w:val="005D6859"/>
    <w:rsid w:val="005E048C"/>
    <w:rsid w:val="005E1806"/>
    <w:rsid w:val="005E2B0C"/>
    <w:rsid w:val="005E3388"/>
    <w:rsid w:val="005E42E5"/>
    <w:rsid w:val="005E7966"/>
    <w:rsid w:val="005F1D21"/>
    <w:rsid w:val="005F79DD"/>
    <w:rsid w:val="006028EC"/>
    <w:rsid w:val="00605904"/>
    <w:rsid w:val="0060747B"/>
    <w:rsid w:val="0061530C"/>
    <w:rsid w:val="006154EC"/>
    <w:rsid w:val="00615B90"/>
    <w:rsid w:val="00621FD9"/>
    <w:rsid w:val="00650B92"/>
    <w:rsid w:val="0065317D"/>
    <w:rsid w:val="0065418D"/>
    <w:rsid w:val="00654DCE"/>
    <w:rsid w:val="00655CF6"/>
    <w:rsid w:val="00655E41"/>
    <w:rsid w:val="00656165"/>
    <w:rsid w:val="0066332C"/>
    <w:rsid w:val="00666F43"/>
    <w:rsid w:val="006725FF"/>
    <w:rsid w:val="006841D7"/>
    <w:rsid w:val="00686968"/>
    <w:rsid w:val="006871EB"/>
    <w:rsid w:val="006A0B60"/>
    <w:rsid w:val="006A6328"/>
    <w:rsid w:val="006B4B24"/>
    <w:rsid w:val="006B6D90"/>
    <w:rsid w:val="006C1552"/>
    <w:rsid w:val="006C4BC0"/>
    <w:rsid w:val="006C56D6"/>
    <w:rsid w:val="006D024B"/>
    <w:rsid w:val="006D2EFE"/>
    <w:rsid w:val="006D4B4C"/>
    <w:rsid w:val="006E1918"/>
    <w:rsid w:val="006E3473"/>
    <w:rsid w:val="006E5DD5"/>
    <w:rsid w:val="006E7A91"/>
    <w:rsid w:val="006F0B8D"/>
    <w:rsid w:val="006F2BEC"/>
    <w:rsid w:val="006F3650"/>
    <w:rsid w:val="00700938"/>
    <w:rsid w:val="007043DB"/>
    <w:rsid w:val="00707AD3"/>
    <w:rsid w:val="00716C50"/>
    <w:rsid w:val="00741C23"/>
    <w:rsid w:val="00745008"/>
    <w:rsid w:val="00753E95"/>
    <w:rsid w:val="007621BF"/>
    <w:rsid w:val="007629BD"/>
    <w:rsid w:val="00764BBE"/>
    <w:rsid w:val="00771690"/>
    <w:rsid w:val="0077252F"/>
    <w:rsid w:val="00775B6C"/>
    <w:rsid w:val="00781746"/>
    <w:rsid w:val="007A59FD"/>
    <w:rsid w:val="007C49BA"/>
    <w:rsid w:val="007D27B2"/>
    <w:rsid w:val="007E04AF"/>
    <w:rsid w:val="007E22FE"/>
    <w:rsid w:val="007E3EE1"/>
    <w:rsid w:val="007F10FA"/>
    <w:rsid w:val="007F52A6"/>
    <w:rsid w:val="007F64EC"/>
    <w:rsid w:val="00801875"/>
    <w:rsid w:val="008040BC"/>
    <w:rsid w:val="00805410"/>
    <w:rsid w:val="00806BA1"/>
    <w:rsid w:val="00815E03"/>
    <w:rsid w:val="008216CB"/>
    <w:rsid w:val="00827AA8"/>
    <w:rsid w:val="0083408B"/>
    <w:rsid w:val="0084490B"/>
    <w:rsid w:val="0084565D"/>
    <w:rsid w:val="00845B9F"/>
    <w:rsid w:val="00850248"/>
    <w:rsid w:val="00853A45"/>
    <w:rsid w:val="008572EC"/>
    <w:rsid w:val="00861608"/>
    <w:rsid w:val="008710E9"/>
    <w:rsid w:val="008722B5"/>
    <w:rsid w:val="00874A56"/>
    <w:rsid w:val="00880136"/>
    <w:rsid w:val="00882EB3"/>
    <w:rsid w:val="00887D35"/>
    <w:rsid w:val="00890108"/>
    <w:rsid w:val="00892D29"/>
    <w:rsid w:val="008933F5"/>
    <w:rsid w:val="00894683"/>
    <w:rsid w:val="00895B75"/>
    <w:rsid w:val="0089611B"/>
    <w:rsid w:val="00896FE9"/>
    <w:rsid w:val="008A21BC"/>
    <w:rsid w:val="008A224E"/>
    <w:rsid w:val="008A3C55"/>
    <w:rsid w:val="008A538F"/>
    <w:rsid w:val="008B20A0"/>
    <w:rsid w:val="008B5A1A"/>
    <w:rsid w:val="008B7632"/>
    <w:rsid w:val="008B7866"/>
    <w:rsid w:val="008C11F4"/>
    <w:rsid w:val="008C1491"/>
    <w:rsid w:val="008C6305"/>
    <w:rsid w:val="008D492F"/>
    <w:rsid w:val="008D4CCB"/>
    <w:rsid w:val="008D6568"/>
    <w:rsid w:val="008F34E1"/>
    <w:rsid w:val="00903BC6"/>
    <w:rsid w:val="00904A46"/>
    <w:rsid w:val="00914FDF"/>
    <w:rsid w:val="00915442"/>
    <w:rsid w:val="00916553"/>
    <w:rsid w:val="0091656A"/>
    <w:rsid w:val="009223EB"/>
    <w:rsid w:val="00930A16"/>
    <w:rsid w:val="00933B81"/>
    <w:rsid w:val="00934C53"/>
    <w:rsid w:val="00935977"/>
    <w:rsid w:val="009359DB"/>
    <w:rsid w:val="0094111F"/>
    <w:rsid w:val="009470A6"/>
    <w:rsid w:val="00947C8E"/>
    <w:rsid w:val="00950DFC"/>
    <w:rsid w:val="009541D5"/>
    <w:rsid w:val="009542FA"/>
    <w:rsid w:val="009635AD"/>
    <w:rsid w:val="00971035"/>
    <w:rsid w:val="00971B5E"/>
    <w:rsid w:val="00972028"/>
    <w:rsid w:val="00973355"/>
    <w:rsid w:val="009763B4"/>
    <w:rsid w:val="00983B48"/>
    <w:rsid w:val="00986C43"/>
    <w:rsid w:val="00994A51"/>
    <w:rsid w:val="009A267F"/>
    <w:rsid w:val="009C18F5"/>
    <w:rsid w:val="009D5BB5"/>
    <w:rsid w:val="009E0D49"/>
    <w:rsid w:val="009E43AF"/>
    <w:rsid w:val="009E5805"/>
    <w:rsid w:val="009F0E59"/>
    <w:rsid w:val="009F1A43"/>
    <w:rsid w:val="009F44D0"/>
    <w:rsid w:val="00A03DDC"/>
    <w:rsid w:val="00A03FC8"/>
    <w:rsid w:val="00A04B77"/>
    <w:rsid w:val="00A0500D"/>
    <w:rsid w:val="00A2065A"/>
    <w:rsid w:val="00A34E1A"/>
    <w:rsid w:val="00A366C3"/>
    <w:rsid w:val="00A43DAE"/>
    <w:rsid w:val="00A44A8E"/>
    <w:rsid w:val="00A469F1"/>
    <w:rsid w:val="00A46E43"/>
    <w:rsid w:val="00A6297C"/>
    <w:rsid w:val="00A65187"/>
    <w:rsid w:val="00A7536F"/>
    <w:rsid w:val="00A75A54"/>
    <w:rsid w:val="00A92593"/>
    <w:rsid w:val="00A92DFC"/>
    <w:rsid w:val="00A952C4"/>
    <w:rsid w:val="00AA1D0D"/>
    <w:rsid w:val="00AA24E5"/>
    <w:rsid w:val="00AA7767"/>
    <w:rsid w:val="00AA7800"/>
    <w:rsid w:val="00AB036D"/>
    <w:rsid w:val="00AB73E7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264FA"/>
    <w:rsid w:val="00B3363D"/>
    <w:rsid w:val="00B34232"/>
    <w:rsid w:val="00B41C16"/>
    <w:rsid w:val="00B44F44"/>
    <w:rsid w:val="00B4751B"/>
    <w:rsid w:val="00B52906"/>
    <w:rsid w:val="00B579F7"/>
    <w:rsid w:val="00B60C2E"/>
    <w:rsid w:val="00B6347A"/>
    <w:rsid w:val="00B64DEF"/>
    <w:rsid w:val="00B66A52"/>
    <w:rsid w:val="00B72B06"/>
    <w:rsid w:val="00B80EE4"/>
    <w:rsid w:val="00B81204"/>
    <w:rsid w:val="00B81E2B"/>
    <w:rsid w:val="00B8470F"/>
    <w:rsid w:val="00B84F1F"/>
    <w:rsid w:val="00B9268C"/>
    <w:rsid w:val="00B94CDF"/>
    <w:rsid w:val="00BA083C"/>
    <w:rsid w:val="00BA4382"/>
    <w:rsid w:val="00BA4CB0"/>
    <w:rsid w:val="00BA5CDF"/>
    <w:rsid w:val="00BB0F39"/>
    <w:rsid w:val="00BB2CDD"/>
    <w:rsid w:val="00BB3819"/>
    <w:rsid w:val="00BB53A5"/>
    <w:rsid w:val="00BB5CE6"/>
    <w:rsid w:val="00BB6A77"/>
    <w:rsid w:val="00BB7307"/>
    <w:rsid w:val="00BC3C97"/>
    <w:rsid w:val="00BC53FD"/>
    <w:rsid w:val="00BD2F77"/>
    <w:rsid w:val="00BE1679"/>
    <w:rsid w:val="00BE1EF8"/>
    <w:rsid w:val="00BE3A7E"/>
    <w:rsid w:val="00BE7C2D"/>
    <w:rsid w:val="00BF0F12"/>
    <w:rsid w:val="00BF11A6"/>
    <w:rsid w:val="00C02DB0"/>
    <w:rsid w:val="00C06CAF"/>
    <w:rsid w:val="00C101D3"/>
    <w:rsid w:val="00C1087F"/>
    <w:rsid w:val="00C27482"/>
    <w:rsid w:val="00C27704"/>
    <w:rsid w:val="00C3085A"/>
    <w:rsid w:val="00C30CBA"/>
    <w:rsid w:val="00C41347"/>
    <w:rsid w:val="00C44267"/>
    <w:rsid w:val="00C5695D"/>
    <w:rsid w:val="00C662F6"/>
    <w:rsid w:val="00C66F90"/>
    <w:rsid w:val="00C70F84"/>
    <w:rsid w:val="00C72282"/>
    <w:rsid w:val="00C7321C"/>
    <w:rsid w:val="00CA1818"/>
    <w:rsid w:val="00CA7946"/>
    <w:rsid w:val="00CA79A3"/>
    <w:rsid w:val="00CB02CD"/>
    <w:rsid w:val="00CB3472"/>
    <w:rsid w:val="00CB5486"/>
    <w:rsid w:val="00CC532E"/>
    <w:rsid w:val="00CD0BD7"/>
    <w:rsid w:val="00CD1526"/>
    <w:rsid w:val="00CD46E2"/>
    <w:rsid w:val="00CD4FD5"/>
    <w:rsid w:val="00CD5E1A"/>
    <w:rsid w:val="00CD75B9"/>
    <w:rsid w:val="00CE08DB"/>
    <w:rsid w:val="00CE2C7B"/>
    <w:rsid w:val="00CE463D"/>
    <w:rsid w:val="00CF2DE4"/>
    <w:rsid w:val="00CF490B"/>
    <w:rsid w:val="00D02230"/>
    <w:rsid w:val="00D135A2"/>
    <w:rsid w:val="00D21476"/>
    <w:rsid w:val="00D23928"/>
    <w:rsid w:val="00D271A5"/>
    <w:rsid w:val="00D27BFB"/>
    <w:rsid w:val="00D40A60"/>
    <w:rsid w:val="00D44968"/>
    <w:rsid w:val="00D457F2"/>
    <w:rsid w:val="00D4615B"/>
    <w:rsid w:val="00D4734C"/>
    <w:rsid w:val="00D521E9"/>
    <w:rsid w:val="00D525DE"/>
    <w:rsid w:val="00D53776"/>
    <w:rsid w:val="00D55638"/>
    <w:rsid w:val="00D55964"/>
    <w:rsid w:val="00D55A64"/>
    <w:rsid w:val="00D55C7A"/>
    <w:rsid w:val="00D7013C"/>
    <w:rsid w:val="00D739B6"/>
    <w:rsid w:val="00D86C3D"/>
    <w:rsid w:val="00DA5FB9"/>
    <w:rsid w:val="00DA6189"/>
    <w:rsid w:val="00DA7752"/>
    <w:rsid w:val="00DB337F"/>
    <w:rsid w:val="00DC2147"/>
    <w:rsid w:val="00DC4A0E"/>
    <w:rsid w:val="00DC4F3F"/>
    <w:rsid w:val="00DD0B52"/>
    <w:rsid w:val="00DD7F46"/>
    <w:rsid w:val="00DE1468"/>
    <w:rsid w:val="00DE783F"/>
    <w:rsid w:val="00DF0261"/>
    <w:rsid w:val="00DF0561"/>
    <w:rsid w:val="00DF21CF"/>
    <w:rsid w:val="00DF29E0"/>
    <w:rsid w:val="00E047E1"/>
    <w:rsid w:val="00E052EE"/>
    <w:rsid w:val="00E071A0"/>
    <w:rsid w:val="00E10842"/>
    <w:rsid w:val="00E11C48"/>
    <w:rsid w:val="00E14687"/>
    <w:rsid w:val="00E209BC"/>
    <w:rsid w:val="00E241B4"/>
    <w:rsid w:val="00E256B3"/>
    <w:rsid w:val="00E35A39"/>
    <w:rsid w:val="00E43A2A"/>
    <w:rsid w:val="00E44702"/>
    <w:rsid w:val="00E50F59"/>
    <w:rsid w:val="00E512EA"/>
    <w:rsid w:val="00E5429B"/>
    <w:rsid w:val="00E56BEE"/>
    <w:rsid w:val="00E57CBF"/>
    <w:rsid w:val="00E61CC6"/>
    <w:rsid w:val="00E711C7"/>
    <w:rsid w:val="00E71DD2"/>
    <w:rsid w:val="00E750CD"/>
    <w:rsid w:val="00E8387A"/>
    <w:rsid w:val="00E854EF"/>
    <w:rsid w:val="00E95E4F"/>
    <w:rsid w:val="00E96E69"/>
    <w:rsid w:val="00E971EC"/>
    <w:rsid w:val="00EA5476"/>
    <w:rsid w:val="00EB0118"/>
    <w:rsid w:val="00EB1C7A"/>
    <w:rsid w:val="00EB2577"/>
    <w:rsid w:val="00EB7AB9"/>
    <w:rsid w:val="00EC542D"/>
    <w:rsid w:val="00EC5581"/>
    <w:rsid w:val="00EC673C"/>
    <w:rsid w:val="00EC7CB9"/>
    <w:rsid w:val="00ED4A65"/>
    <w:rsid w:val="00ED603D"/>
    <w:rsid w:val="00EE1E65"/>
    <w:rsid w:val="00EE7088"/>
    <w:rsid w:val="00F026F7"/>
    <w:rsid w:val="00F02E09"/>
    <w:rsid w:val="00F1372C"/>
    <w:rsid w:val="00F1631F"/>
    <w:rsid w:val="00F205BF"/>
    <w:rsid w:val="00F220B2"/>
    <w:rsid w:val="00F25D9F"/>
    <w:rsid w:val="00F353B1"/>
    <w:rsid w:val="00F3744F"/>
    <w:rsid w:val="00F4020C"/>
    <w:rsid w:val="00F41245"/>
    <w:rsid w:val="00F50C0A"/>
    <w:rsid w:val="00F71B89"/>
    <w:rsid w:val="00F72649"/>
    <w:rsid w:val="00F807F6"/>
    <w:rsid w:val="00F82F2E"/>
    <w:rsid w:val="00F87DFA"/>
    <w:rsid w:val="00FA2A21"/>
    <w:rsid w:val="00FA37DB"/>
    <w:rsid w:val="00FA63C8"/>
    <w:rsid w:val="00FB2AEA"/>
    <w:rsid w:val="00FC4BCF"/>
    <w:rsid w:val="00FD1753"/>
    <w:rsid w:val="00FD4140"/>
    <w:rsid w:val="00FE599F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0D3FCD8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link w:val="TitleChar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link w:val="BodyTextChar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  <w:style w:type="character" w:customStyle="1" w:styleId="TitleChar">
    <w:name w:val="Title Char"/>
    <w:basedOn w:val="DefaultParagraphFont"/>
    <w:link w:val="Title"/>
    <w:rsid w:val="005E2B0C"/>
    <w:rPr>
      <w:rFonts w:ascii="TH SarabunPSK" w:eastAsia="TH SarabunPSK" w:hAnsi="TH SarabunPSK" w:cs="TH SarabunPSK"/>
      <w:b/>
      <w:bCs/>
      <w:sz w:val="36"/>
      <w:szCs w:val="36"/>
      <w:lang w:eastAsia="zh-CN"/>
    </w:rPr>
  </w:style>
  <w:style w:type="paragraph" w:customStyle="1" w:styleId="a0">
    <w:name w:val="ชื่อวารสาร"/>
    <w:basedOn w:val="Normal"/>
    <w:link w:val="Char"/>
    <w:qFormat/>
    <w:rsid w:val="005E2B0C"/>
    <w:pPr>
      <w:jc w:val="right"/>
    </w:pPr>
    <w:rPr>
      <w:rFonts w:eastAsiaTheme="minorHAnsi"/>
      <w:sz w:val="24"/>
      <w:szCs w:val="24"/>
      <w:lang w:eastAsia="en-US"/>
    </w:rPr>
  </w:style>
  <w:style w:type="character" w:customStyle="1" w:styleId="Char">
    <w:name w:val="ชื่อวารสาร Char"/>
    <w:basedOn w:val="DefaultParagraphFont"/>
    <w:link w:val="a0"/>
    <w:rsid w:val="005E2B0C"/>
    <w:rPr>
      <w:rFonts w:ascii="TH SarabunPSK" w:eastAsiaTheme="minorHAnsi" w:hAnsi="TH SarabunPSK" w:cs="TH SarabunPSK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ED603D"/>
    <w:rPr>
      <w:rFonts w:ascii="TH SarabunPSK" w:eastAsia="TH SarabunPSK" w:hAnsi="TH SarabunPSK" w:cs="TH SarabunPSK"/>
      <w:sz w:val="28"/>
      <w:szCs w:val="28"/>
      <w:lang w:eastAsia="ja-JP"/>
    </w:rPr>
  </w:style>
  <w:style w:type="character" w:styleId="FollowedHyperlink">
    <w:name w:val="FollowedHyperlink"/>
    <w:basedOn w:val="DefaultParagraphFont"/>
    <w:semiHidden/>
    <w:unhideWhenUsed/>
    <w:rsid w:val="006F2BEC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F2BE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s://www.pnas.org/doi/full/10.1073/pnas.0805417105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A31CA0-15D8-4FEC-A633-42AB97C16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5</Pages>
  <Words>3560</Words>
  <Characters>20295</Characters>
  <Application>Microsoft Office Word</Application>
  <DocSecurity>0</DocSecurity>
  <Lines>169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JLIT Template</vt:lpstr>
      <vt:lpstr>JLIT Template</vt:lpstr>
    </vt:vector>
  </TitlesOfParts>
  <Company>KMUTT</Company>
  <LinksUpToDate>false</LinksUpToDate>
  <CharactersWithSpaces>23808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LIT Template</dc:title>
  <dc:subject>JLIT Template</dc:subject>
  <dc:creator>FIET</dc:creator>
  <cp:lastModifiedBy>tin witeechai</cp:lastModifiedBy>
  <cp:revision>2</cp:revision>
  <cp:lastPrinted>2021-06-07T04:43:00Z</cp:lastPrinted>
  <dcterms:created xsi:type="dcterms:W3CDTF">2023-05-17T04:05:00Z</dcterms:created>
  <dcterms:modified xsi:type="dcterms:W3CDTF">2023-05-17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